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60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8542"/>
      </w:tblGrid>
      <w:tr w:rsidR="005E4339" w:rsidTr="00011378">
        <w:trPr>
          <w:trHeight w:val="100"/>
        </w:trPr>
        <w:tc>
          <w:tcPr>
            <w:tcW w:w="9720" w:type="dxa"/>
            <w:tcBorders>
              <w:top w:val="nil"/>
              <w:bottom w:val="single" w:sz="4" w:space="0" w:color="auto"/>
            </w:tcBorders>
          </w:tcPr>
          <w:p w:rsidR="005E4339" w:rsidRPr="00064E1F" w:rsidRDefault="005E4339" w:rsidP="002E75A2">
            <w:pPr>
              <w:jc w:val="center"/>
            </w:pPr>
            <w:r>
              <w:rPr>
                <w:sz w:val="36"/>
              </w:rPr>
              <w:t>「あみだ</w:t>
            </w:r>
            <w:r w:rsidR="00C340D8">
              <w:rPr>
                <w:rFonts w:hint="eastAsia"/>
                <w:sz w:val="36"/>
              </w:rPr>
              <w:t>クジ</w:t>
            </w:r>
            <w:r>
              <w:rPr>
                <w:sz w:val="36"/>
              </w:rPr>
              <w:t>風確率」</w:t>
            </w:r>
          </w:p>
        </w:tc>
      </w:tr>
    </w:tbl>
    <w:p w:rsidR="00BC117A" w:rsidRDefault="00BC117A">
      <w:r>
        <w:rPr>
          <w:rFonts w:hint="eastAsia"/>
        </w:rPr>
        <w:t xml:space="preserve">　きちんと、漢字表記すれば、「阿弥陀籤」となるあみだ</w:t>
      </w:r>
      <w:r w:rsidR="00011378">
        <w:rPr>
          <w:rFonts w:hint="eastAsia"/>
        </w:rPr>
        <w:t>クジ</w:t>
      </w:r>
      <w:r>
        <w:rPr>
          <w:rFonts w:hint="eastAsia"/>
        </w:rPr>
        <w:t>は、説明するまでもないと</w:t>
      </w:r>
      <w:r w:rsidR="00011378">
        <w:rPr>
          <w:rFonts w:hint="eastAsia"/>
        </w:rPr>
        <w:t>は、</w:t>
      </w:r>
      <w:r>
        <w:rPr>
          <w:rFonts w:hint="eastAsia"/>
        </w:rPr>
        <w:t>思うが、・・・。</w:t>
      </w:r>
    </w:p>
    <w:p w:rsidR="00011378" w:rsidRDefault="002242C5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A3662E0" wp14:editId="337BDB8E">
                <wp:simplePos x="0" y="0"/>
                <wp:positionH relativeFrom="column">
                  <wp:posOffset>3740150</wp:posOffset>
                </wp:positionH>
                <wp:positionV relativeFrom="paragraph">
                  <wp:posOffset>97155</wp:posOffset>
                </wp:positionV>
                <wp:extent cx="2036445" cy="2604770"/>
                <wp:effectExtent l="0" t="0" r="1905" b="5080"/>
                <wp:wrapSquare wrapText="bothSides"/>
                <wp:docPr id="9" name="グループ化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6445" cy="2604770"/>
                          <a:chOff x="0" y="0"/>
                          <a:chExt cx="2037030" cy="2605178"/>
                        </a:xfrm>
                      </wpg:grpSpPr>
                      <wps:wsp>
                        <wps:cNvPr id="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689" y="2308633"/>
                            <a:ext cx="791845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C117A" w:rsidRDefault="00BC117A" w:rsidP="00BC11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図 8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7030" cy="23901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9" o:spid="_x0000_s1026" style="position:absolute;left:0;text-align:left;margin-left:294.5pt;margin-top:7.65pt;width:160.35pt;height:205.1pt;z-index:251686912;mso-width-relative:margin;mso-height-relative:margin" coordsize="20370,260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27" type="#_x0000_t202" style="position:absolute;left:6246;top:23086;width:7919;height:2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BC117A" w:rsidRDefault="00BC117A" w:rsidP="00BC11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１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8" o:spid="_x0000_s1028" type="#_x0000_t75" style="position:absolute;width:20370;height:239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siFrAAAAA2gAAAA8AAABkcnMvZG93bnJldi54bWxET01rwkAQvQv+h2UEb2ajlCBpNkFNq/VY&#10;tfQ6ZKdJMDsbsluN/fXdQ6HHx/vOitF04kaDay0rWEYxCOLK6pZrBZfz62INwnlkjZ1lUvAgB0U+&#10;nWSYanvnd7qdfC1CCLsUFTTe96mUrmrIoItsTxy4LzsY9AEOtdQD3kO46eQqjhNpsOXQ0GBPu4aq&#10;6+nbKPh8wXqXxIfjyo778iPZ2p+yfFJqPhs3zyA8jf5f/Od+0wrC1nAl3ACZ/w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iyIWsAAAADaAAAADwAAAAAAAAAAAAAAAACfAgAA&#10;ZHJzL2Rvd25yZXYueG1sUEsFBgAAAAAEAAQA9wAAAIwDAAAAAA==&#10;">
                  <v:imagedata r:id="rId8" o:title=""/>
                  <v:path arrowok="t"/>
                </v:shape>
                <w10:wrap type="square"/>
              </v:group>
            </w:pict>
          </mc:Fallback>
        </mc:AlternateContent>
      </w:r>
    </w:p>
    <w:p w:rsidR="00BC117A" w:rsidRDefault="00BC117A" w:rsidP="00BC117A">
      <w:pPr>
        <w:ind w:firstLineChars="100" w:firstLine="210"/>
      </w:pPr>
      <w:r>
        <w:rPr>
          <w:rFonts w:hint="eastAsia"/>
        </w:rPr>
        <w:t>【</w:t>
      </w:r>
      <w:r w:rsidR="002242C5">
        <w:rPr>
          <w:rFonts w:hint="eastAsia"/>
        </w:rPr>
        <w:t>横線</w:t>
      </w:r>
      <w:r>
        <w:rPr>
          <w:rFonts w:hint="eastAsia"/>
        </w:rPr>
        <w:t>ルール</w:t>
      </w:r>
      <w:r w:rsidR="002242C5">
        <w:rPr>
          <w:rFonts w:hint="eastAsia"/>
        </w:rPr>
        <w:t>（基本）</w:t>
      </w:r>
      <w:r>
        <w:rPr>
          <w:rFonts w:hint="eastAsia"/>
        </w:rPr>
        <w:t>】</w:t>
      </w:r>
    </w:p>
    <w:p w:rsidR="00BC117A" w:rsidRDefault="00BC117A" w:rsidP="00BC117A">
      <w:r>
        <w:rPr>
          <w:rFonts w:hint="eastAsia"/>
        </w:rPr>
        <w:t xml:space="preserve">　</w:t>
      </w:r>
      <w:r w:rsidR="00011378">
        <w:rPr>
          <w:rFonts w:hint="eastAsia"/>
        </w:rPr>
        <w:t>点</w:t>
      </w:r>
      <w:r w:rsidR="002242C5">
        <w:rPr>
          <w:rFonts w:hint="eastAsia"/>
        </w:rPr>
        <w:t>O</w:t>
      </w:r>
      <w:r w:rsidR="00A74915">
        <w:rPr>
          <w:rFonts w:hint="eastAsia"/>
        </w:rPr>
        <w:t>, P, Q, R, S</w:t>
      </w:r>
      <w:r w:rsidR="00D902B5">
        <w:rPr>
          <w:rFonts w:hint="eastAsia"/>
        </w:rPr>
        <w:t>から</w:t>
      </w:r>
      <w:r w:rsidR="00A74915">
        <w:rPr>
          <w:rFonts w:hint="eastAsia"/>
        </w:rPr>
        <w:t>点を</w:t>
      </w:r>
      <w:r w:rsidR="00D902B5">
        <w:rPr>
          <w:rFonts w:hint="eastAsia"/>
        </w:rPr>
        <w:t>ひとつ選び、</w:t>
      </w:r>
      <w:r w:rsidR="00011378">
        <w:rPr>
          <w:rFonts w:hint="eastAsia"/>
        </w:rPr>
        <w:t>そこから</w:t>
      </w:r>
      <w:r w:rsidR="00D902B5">
        <w:rPr>
          <w:rFonts w:hint="eastAsia"/>
        </w:rPr>
        <w:t>動点</w:t>
      </w:r>
      <w:r w:rsidR="00D902B5">
        <w:rPr>
          <w:rFonts w:hint="eastAsia"/>
        </w:rPr>
        <w:t>M</w:t>
      </w:r>
      <w:r w:rsidR="00D902B5">
        <w:rPr>
          <w:rFonts w:hint="eastAsia"/>
        </w:rPr>
        <w:t>が移動する。点</w:t>
      </w:r>
      <w:r w:rsidR="00D902B5">
        <w:rPr>
          <w:rFonts w:hint="eastAsia"/>
        </w:rPr>
        <w:t>M</w:t>
      </w:r>
      <w:r w:rsidR="00D902B5">
        <w:rPr>
          <w:rFonts w:hint="eastAsia"/>
        </w:rPr>
        <w:t>は</w:t>
      </w:r>
      <w:r w:rsidR="00011378">
        <w:rPr>
          <w:rFonts w:hint="eastAsia"/>
        </w:rPr>
        <w:t>縦線を下に進む。ただし、横線との交点（Ｔの字、</w:t>
      </w:r>
      <w:r w:rsidR="00D902B5">
        <w:rPr>
          <w:rFonts w:hint="eastAsia"/>
        </w:rPr>
        <w:t>元々は</w:t>
      </w:r>
      <w:r w:rsidR="00011378">
        <w:rPr>
          <w:rFonts w:hint="eastAsia"/>
        </w:rPr>
        <w:t>丁の字であるが・・・）に来るたびに、横に移動する。</w:t>
      </w:r>
    </w:p>
    <w:p w:rsidR="002242C5" w:rsidRDefault="002242C5" w:rsidP="00BC117A"/>
    <w:p w:rsidR="00011378" w:rsidRDefault="00011378" w:rsidP="00BC117A">
      <w:r>
        <w:rPr>
          <w:rFonts w:hint="eastAsia"/>
        </w:rPr>
        <w:t xml:space="preserve">　このルールで、クジを引いてみよう。図</w:t>
      </w:r>
      <w:r w:rsidR="002242C5">
        <w:rPr>
          <w:rFonts w:hint="eastAsia"/>
        </w:rPr>
        <w:t>１</w:t>
      </w:r>
      <w:r w:rsidR="00A74915">
        <w:rPr>
          <w:rFonts w:hint="eastAsia"/>
        </w:rPr>
        <w:t>のような、５本の縦線に</w:t>
      </w:r>
      <w:r>
        <w:rPr>
          <w:rFonts w:hint="eastAsia"/>
        </w:rPr>
        <w:t>横線が１０本の</w:t>
      </w:r>
      <w:r w:rsidR="00A74915">
        <w:rPr>
          <w:rFonts w:hint="eastAsia"/>
        </w:rPr>
        <w:t>あみだ</w:t>
      </w:r>
      <w:r>
        <w:rPr>
          <w:rFonts w:hint="eastAsia"/>
        </w:rPr>
        <w:t>クジについて確認しよう。</w:t>
      </w:r>
    </w:p>
    <w:p w:rsidR="00011378" w:rsidRDefault="00011378" w:rsidP="00BC117A"/>
    <w:p w:rsidR="00011378" w:rsidRDefault="00011378" w:rsidP="002242C5">
      <w:pPr>
        <w:ind w:firstLineChars="100" w:firstLine="210"/>
      </w:pPr>
      <w:r>
        <w:rPr>
          <w:rFonts w:hint="eastAsia"/>
        </w:rPr>
        <w:t>例えば、点</w:t>
      </w:r>
      <w:r w:rsidR="002242C5">
        <w:rPr>
          <w:rFonts w:hint="eastAsia"/>
        </w:rPr>
        <w:t>O</w:t>
      </w:r>
      <w:r>
        <w:rPr>
          <w:rFonts w:hint="eastAsia"/>
        </w:rPr>
        <w:t>を選ぶと点</w:t>
      </w:r>
      <w:r w:rsidR="00624DAF">
        <w:rPr>
          <w:rFonts w:hint="eastAsia"/>
        </w:rPr>
        <w:t>E</w:t>
      </w:r>
      <w:r>
        <w:rPr>
          <w:rFonts w:hint="eastAsia"/>
        </w:rPr>
        <w:t>に達する。また、点</w:t>
      </w:r>
      <w:r w:rsidR="002242C5">
        <w:rPr>
          <w:rFonts w:hint="eastAsia"/>
        </w:rPr>
        <w:t>Q</w:t>
      </w:r>
      <w:r>
        <w:rPr>
          <w:rFonts w:hint="eastAsia"/>
        </w:rPr>
        <w:t>を選ぶと点</w:t>
      </w:r>
      <w:r w:rsidR="002242C5">
        <w:rPr>
          <w:rFonts w:hint="eastAsia"/>
        </w:rPr>
        <w:t>C</w:t>
      </w:r>
      <w:r>
        <w:rPr>
          <w:rFonts w:hint="eastAsia"/>
        </w:rPr>
        <w:t>に達する。点</w:t>
      </w:r>
      <w:r w:rsidR="002242C5">
        <w:rPr>
          <w:rFonts w:hint="eastAsia"/>
        </w:rPr>
        <w:t>S</w:t>
      </w:r>
      <w:r>
        <w:rPr>
          <w:rFonts w:hint="eastAsia"/>
        </w:rPr>
        <w:t>を選べば点Ａという具合である。</w:t>
      </w:r>
    </w:p>
    <w:p w:rsidR="00011378" w:rsidRDefault="00011378" w:rsidP="00D902B5">
      <w:pPr>
        <w:rPr>
          <w:rFonts w:hint="eastAsia"/>
        </w:rPr>
      </w:pPr>
    </w:p>
    <w:p w:rsidR="00D902B5" w:rsidRDefault="00D902B5" w:rsidP="00D902B5"/>
    <w:p w:rsidR="00011378" w:rsidRPr="00D902B5" w:rsidRDefault="00011378" w:rsidP="00011378">
      <w:pPr>
        <w:ind w:firstLineChars="100" w:firstLine="210"/>
        <w:rPr>
          <w:bdr w:val="single" w:sz="4" w:space="0" w:color="auto"/>
        </w:rPr>
      </w:pPr>
      <w:r w:rsidRPr="00D902B5">
        <w:rPr>
          <w:rFonts w:hint="eastAsia"/>
          <w:bdr w:val="single" w:sz="4" w:space="0" w:color="auto"/>
        </w:rPr>
        <w:t>さて、この</w:t>
      </w:r>
      <w:r w:rsidR="002242C5" w:rsidRPr="00D902B5">
        <w:rPr>
          <w:rFonts w:hint="eastAsia"/>
          <w:bdr w:val="single" w:sz="4" w:space="0" w:color="auto"/>
        </w:rPr>
        <w:t>あみだクジの横線に関するルールを次のように</w:t>
      </w:r>
      <w:r w:rsidR="00624DAF" w:rsidRPr="00D902B5">
        <w:rPr>
          <w:rFonts w:hint="eastAsia"/>
          <w:bdr w:val="single" w:sz="4" w:space="0" w:color="auto"/>
        </w:rPr>
        <w:t>変更してみる。</w:t>
      </w:r>
    </w:p>
    <w:p w:rsidR="002242C5" w:rsidRDefault="002242C5" w:rsidP="00D902B5">
      <w:pPr>
        <w:rPr>
          <w:rFonts w:hint="eastAsia"/>
        </w:rPr>
      </w:pPr>
    </w:p>
    <w:p w:rsidR="00D902B5" w:rsidRPr="002242C5" w:rsidRDefault="00D902B5" w:rsidP="00D902B5"/>
    <w:p w:rsidR="00EE24FF" w:rsidRDefault="00EE24FF">
      <w:r>
        <w:rPr>
          <w:rFonts w:hint="eastAsia"/>
        </w:rPr>
        <w:t>【</w:t>
      </w:r>
      <w:r w:rsidR="002242C5">
        <w:rPr>
          <w:rFonts w:hint="eastAsia"/>
        </w:rPr>
        <w:t>横線ルール</w:t>
      </w:r>
      <w:r>
        <w:rPr>
          <w:rFonts w:hint="eastAsia"/>
        </w:rPr>
        <w:t>（</w:t>
      </w:r>
      <w:r w:rsidR="002242C5">
        <w:rPr>
          <w:rFonts w:hint="eastAsia"/>
        </w:rPr>
        <w:t>α</w:t>
      </w:r>
      <w:r>
        <w:rPr>
          <w:rFonts w:hint="eastAsia"/>
        </w:rPr>
        <w:t>）】</w:t>
      </w:r>
    </w:p>
    <w:p w:rsidR="005E4339" w:rsidRDefault="005E4339" w:rsidP="00EC5642">
      <w:pPr>
        <w:ind w:firstLineChars="100" w:firstLine="210"/>
      </w:pPr>
      <w:r w:rsidRPr="00624DAF">
        <w:rPr>
          <w:rFonts w:hint="eastAsia"/>
          <w:u w:val="single"/>
        </w:rPr>
        <w:t>あみだクジのような図</w:t>
      </w:r>
      <w:r>
        <w:rPr>
          <w:rFonts w:hint="eastAsia"/>
        </w:rPr>
        <w:t>を考え</w:t>
      </w:r>
      <w:r w:rsidR="00A74915">
        <w:rPr>
          <w:rFonts w:hint="eastAsia"/>
        </w:rPr>
        <w:t>、</w:t>
      </w:r>
      <w:r w:rsidR="00EC5642">
        <w:rPr>
          <w:rFonts w:hint="eastAsia"/>
        </w:rPr>
        <w:t>その図の線上を</w:t>
      </w:r>
      <w:r w:rsidR="00624DAF">
        <w:rPr>
          <w:rFonts w:hint="eastAsia"/>
        </w:rPr>
        <w:t>動</w:t>
      </w:r>
      <w:r w:rsidR="00EC5642">
        <w:rPr>
          <w:rFonts w:hint="eastAsia"/>
        </w:rPr>
        <w:t>点</w:t>
      </w:r>
      <w:r w:rsidR="00624DAF">
        <w:rPr>
          <w:rFonts w:hint="eastAsia"/>
        </w:rPr>
        <w:t>M</w:t>
      </w:r>
      <w:r w:rsidR="00EC5642">
        <w:rPr>
          <w:rFonts w:hint="eastAsia"/>
        </w:rPr>
        <w:t>が移動</w:t>
      </w:r>
      <w:r w:rsidR="00EE5F81">
        <w:rPr>
          <w:rFonts w:hint="eastAsia"/>
        </w:rPr>
        <w:t>する。</w:t>
      </w:r>
    </w:p>
    <w:p w:rsidR="005E4339" w:rsidRDefault="00EE5F81" w:rsidP="003F3D0F">
      <w:r>
        <w:rPr>
          <w:rFonts w:hint="eastAsia"/>
        </w:rPr>
        <w:t xml:space="preserve">　動点</w:t>
      </w:r>
      <w:r w:rsidR="00624DAF">
        <w:rPr>
          <w:rFonts w:hint="eastAsia"/>
        </w:rPr>
        <w:t>M</w:t>
      </w:r>
      <w:r>
        <w:rPr>
          <w:rFonts w:hint="eastAsia"/>
        </w:rPr>
        <w:t>は、縦線</w:t>
      </w:r>
      <w:r w:rsidR="005E4339">
        <w:rPr>
          <w:rFonts w:hint="eastAsia"/>
        </w:rPr>
        <w:t>を</w:t>
      </w:r>
      <w:r w:rsidR="003F3D0F">
        <w:rPr>
          <w:rFonts w:hint="eastAsia"/>
        </w:rPr>
        <w:t>上から</w:t>
      </w:r>
      <w:r w:rsidR="005E4339">
        <w:rPr>
          <w:rFonts w:hint="eastAsia"/>
        </w:rPr>
        <w:t>下に移動する。ただし，横線と交わる点（Ｔ字に横線と縦線が交わる点）に、到達するたびに，確率</w:t>
      </w:r>
      <w:r w:rsidR="005E4339" w:rsidRPr="005E4339">
        <w:rPr>
          <w:position w:val="-30"/>
        </w:rPr>
        <w:object w:dxaOrig="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34.2pt" o:ole="">
            <v:imagedata r:id="rId9" o:title=""/>
          </v:shape>
          <o:OLEObject Type="Embed" ProgID="Equation.DSMT4" ShapeID="_x0000_i1025" DrawAspect="Content" ObjectID="_1622317746" r:id="rId10"/>
        </w:object>
      </w:r>
      <w:r w:rsidR="005E4339">
        <w:rPr>
          <w:rFonts w:hint="eastAsia"/>
        </w:rPr>
        <w:t>で横に移動</w:t>
      </w:r>
      <w:r w:rsidR="003F3D0F">
        <w:rPr>
          <w:rFonts w:hint="eastAsia"/>
        </w:rPr>
        <w:t>し、</w:t>
      </w:r>
      <w:r w:rsidR="005E4339">
        <w:rPr>
          <w:rFonts w:hint="eastAsia"/>
        </w:rPr>
        <w:t>確率</w:t>
      </w:r>
      <w:r w:rsidR="005E4339" w:rsidRPr="005E4339">
        <w:rPr>
          <w:position w:val="-30"/>
        </w:rPr>
        <w:object w:dxaOrig="320" w:dyaOrig="680">
          <v:shape id="_x0000_i1026" type="#_x0000_t75" style="width:15.7pt;height:34.2pt" o:ole="">
            <v:imagedata r:id="rId9" o:title=""/>
          </v:shape>
          <o:OLEObject Type="Embed" ProgID="Equation.DSMT4" ShapeID="_x0000_i1026" DrawAspect="Content" ObjectID="_1622317747" r:id="rId11"/>
        </w:object>
      </w:r>
      <w:r w:rsidR="005E4339">
        <w:rPr>
          <w:rFonts w:hint="eastAsia"/>
        </w:rPr>
        <w:t>で下に移動する。</w:t>
      </w:r>
      <w:r w:rsidR="00CD4105">
        <w:rPr>
          <w:rFonts w:hint="eastAsia"/>
        </w:rPr>
        <w:t>-</w:t>
      </w:r>
    </w:p>
    <w:p w:rsidR="003F3D0F" w:rsidRDefault="00EE5F81" w:rsidP="002242C5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DA73369" wp14:editId="026C07B5">
                <wp:simplePos x="0" y="0"/>
                <wp:positionH relativeFrom="column">
                  <wp:posOffset>3943985</wp:posOffset>
                </wp:positionH>
                <wp:positionV relativeFrom="paragraph">
                  <wp:posOffset>34290</wp:posOffset>
                </wp:positionV>
                <wp:extent cx="2116455" cy="2496820"/>
                <wp:effectExtent l="0" t="0" r="0" b="0"/>
                <wp:wrapSquare wrapText="left"/>
                <wp:docPr id="12" name="グループ化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6455" cy="2496820"/>
                          <a:chOff x="-117306" y="0"/>
                          <a:chExt cx="2118122" cy="2497877"/>
                        </a:xfrm>
                      </wpg:grpSpPr>
                      <pic:pic xmlns:pic="http://schemas.openxmlformats.org/drawingml/2006/picture">
                        <pic:nvPicPr>
                          <pic:cNvPr id="11" name="図 11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17306" y="0"/>
                            <a:ext cx="2118122" cy="2271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031" y="2200062"/>
                            <a:ext cx="793115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3D0F" w:rsidRDefault="003F3D0F" w:rsidP="003F3D0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2" o:spid="_x0000_s1029" style="position:absolute;left:0;text-align:left;margin-left:310.55pt;margin-top:2.7pt;width:166.65pt;height:196.6pt;z-index:251662336;mso-width-relative:margin;mso-height-relative:margin" coordorigin="-1173" coordsize="21181,2497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">
                <v:shape id="図 11" o:spid="_x0000_s1030" type="#_x0000_t75" style="position:absolute;left:-1173;width:21181;height:22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0yxjDAAAA2wAAAA8AAABkcnMvZG93bnJldi54bWxET0trwkAQvgv+h2WE3nRjD8XGbMQHgqdi&#10;rSLexuyYRLOzaXYbU399t1DobT6+5ySzzlSipcaVlhWMRxEI4szqknMF+4/1cALCeWSNlWVS8E0O&#10;Zmm/l2Cs7Z3fqd35XIQQdjEqKLyvYyldVpBBN7I1ceAutjHoA2xyqRu8h3BTyecoepEGSw4NBda0&#10;LCi77b6MguMnrQ6PE28X7evydNYP93a8OqWeBt18CsJT5//Ff+6NDvPH8PtLOECm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zTLGMMAAADbAAAADwAAAAAAAAAAAAAAAACf&#10;AgAAZHJzL2Rvd25yZXYueG1sUEsFBgAAAAAEAAQA9wAAAI8DAAAAAA==&#10;">
                  <v:imagedata r:id="rId13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31" type="#_x0000_t202" style="position:absolute;left:5560;top:22000;width:7931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3F3D0F" w:rsidRDefault="003F3D0F" w:rsidP="003F3D0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２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2242C5" w:rsidRDefault="002242C5"/>
    <w:p w:rsidR="005E4339" w:rsidRDefault="002242C5">
      <w:r>
        <w:rPr>
          <w:rFonts w:hint="eastAsia"/>
        </w:rPr>
        <w:t>【横線ルール（α）の</w:t>
      </w:r>
      <w:r w:rsidR="00EC5642">
        <w:rPr>
          <w:rFonts w:hint="eastAsia"/>
        </w:rPr>
        <w:t>詳しい</w:t>
      </w:r>
      <w:r w:rsidR="00B22D60">
        <w:rPr>
          <w:rFonts w:hint="eastAsia"/>
        </w:rPr>
        <w:t>説明</w:t>
      </w:r>
      <w:r>
        <w:rPr>
          <w:rFonts w:hint="eastAsia"/>
        </w:rPr>
        <w:t>、図２</w:t>
      </w:r>
      <w:r w:rsidR="00EC5642">
        <w:rPr>
          <w:rFonts w:hint="eastAsia"/>
        </w:rPr>
        <w:t>参照</w:t>
      </w:r>
      <w:r>
        <w:rPr>
          <w:rFonts w:hint="eastAsia"/>
        </w:rPr>
        <w:t>】</w:t>
      </w:r>
    </w:p>
    <w:p w:rsidR="0057652C" w:rsidRDefault="005E4339" w:rsidP="003F3D0F">
      <w:pPr>
        <w:ind w:firstLineChars="100" w:firstLine="210"/>
      </w:pPr>
      <w:r>
        <w:rPr>
          <w:rFonts w:hint="eastAsia"/>
        </w:rPr>
        <w:t>上から下がって点</w:t>
      </w:r>
      <w:r>
        <w:rPr>
          <w:rFonts w:hint="eastAsia"/>
        </w:rPr>
        <w:t>X</w:t>
      </w:r>
      <w:r w:rsidR="00B22D60">
        <w:rPr>
          <w:rFonts w:hint="eastAsia"/>
        </w:rPr>
        <w:t>に到達した時</w:t>
      </w:r>
      <w:r>
        <w:rPr>
          <w:rFonts w:hint="eastAsia"/>
        </w:rPr>
        <w:t>は</w:t>
      </w:r>
      <w:r w:rsidR="00B22D60">
        <w:rPr>
          <w:rFonts w:hint="eastAsia"/>
        </w:rPr>
        <w:t>、</w:t>
      </w:r>
      <w:r>
        <w:rPr>
          <w:rFonts w:hint="eastAsia"/>
        </w:rPr>
        <w:t>下と左に</w:t>
      </w:r>
      <w:r w:rsidR="00B22D60">
        <w:rPr>
          <w:rFonts w:hint="eastAsia"/>
        </w:rPr>
        <w:t>確率</w:t>
      </w:r>
      <w:r w:rsidR="00B22D60" w:rsidRPr="005E4339">
        <w:rPr>
          <w:position w:val="-30"/>
        </w:rPr>
        <w:object w:dxaOrig="320" w:dyaOrig="680">
          <v:shape id="_x0000_i1027" type="#_x0000_t75" style="width:15.7pt;height:34.2pt" o:ole="">
            <v:imagedata r:id="rId9" o:title=""/>
          </v:shape>
          <o:OLEObject Type="Embed" ProgID="Equation.DSMT4" ShapeID="_x0000_i1027" DrawAspect="Content" ObjectID="_1622317748" r:id="rId14"/>
        </w:object>
      </w:r>
      <w:r w:rsidR="00B22D60">
        <w:rPr>
          <w:rFonts w:hint="eastAsia"/>
        </w:rPr>
        <w:t>で移動する。また、同様に点</w:t>
      </w:r>
      <w:r w:rsidR="00B22D60">
        <w:rPr>
          <w:rFonts w:hint="eastAsia"/>
        </w:rPr>
        <w:t>Y</w:t>
      </w:r>
      <w:r w:rsidR="00B22D60">
        <w:rPr>
          <w:rFonts w:hint="eastAsia"/>
        </w:rPr>
        <w:t>に下がってきた時は、下と右に、確率</w:t>
      </w:r>
      <w:r w:rsidR="00B22D60" w:rsidRPr="005E4339">
        <w:rPr>
          <w:position w:val="-30"/>
        </w:rPr>
        <w:object w:dxaOrig="320" w:dyaOrig="680">
          <v:shape id="_x0000_i1028" type="#_x0000_t75" style="width:15.7pt;height:34.2pt" o:ole="">
            <v:imagedata r:id="rId9" o:title=""/>
          </v:shape>
          <o:OLEObject Type="Embed" ProgID="Equation.DSMT4" ShapeID="_x0000_i1028" DrawAspect="Content" ObjectID="_1622317749" r:id="rId15"/>
        </w:object>
      </w:r>
      <w:r w:rsidR="00B22D60">
        <w:rPr>
          <w:rFonts w:hint="eastAsia"/>
        </w:rPr>
        <w:t>で移動する。つまり、上から下がってきて、Ｔ字の点に来たときは，下と横に、等しく分かれて移動するという意味である。</w:t>
      </w:r>
    </w:p>
    <w:p w:rsidR="00C00981" w:rsidRDefault="00C00981"/>
    <w:bookmarkStart w:id="0" w:name="_GoBack"/>
    <w:bookmarkEnd w:id="0"/>
    <w:p w:rsidR="00C00981" w:rsidRDefault="008E41BA"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C36F806" wp14:editId="23D5DD57">
                <wp:simplePos x="0" y="0"/>
                <wp:positionH relativeFrom="column">
                  <wp:posOffset>3672840</wp:posOffset>
                </wp:positionH>
                <wp:positionV relativeFrom="paragraph">
                  <wp:posOffset>246380</wp:posOffset>
                </wp:positionV>
                <wp:extent cx="2056130" cy="3111500"/>
                <wp:effectExtent l="0" t="0" r="1270" b="0"/>
                <wp:wrapSquare wrapText="bothSides"/>
                <wp:docPr id="20" name="グループ化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6130" cy="3111500"/>
                          <a:chOff x="170220" y="0"/>
                          <a:chExt cx="2056933" cy="3112765"/>
                        </a:xfrm>
                      </wpg:grpSpPr>
                      <pic:pic xmlns:pic="http://schemas.openxmlformats.org/drawingml/2006/picture">
                        <pic:nvPicPr>
                          <pic:cNvPr id="19" name="図 19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0220" y="0"/>
                            <a:ext cx="2056933" cy="272585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78246" y="2815585"/>
                            <a:ext cx="79248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340D8" w:rsidRDefault="00C340D8" w:rsidP="00C340D8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0" o:spid="_x0000_s1032" style="position:absolute;left:0;text-align:left;margin-left:289.2pt;margin-top:19.4pt;width:161.9pt;height:245pt;z-index:251680768;mso-width-relative:margin;mso-height-relative:margin" coordorigin="1702" coordsize="20569,3112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">
                <v:shape id="図 19" o:spid="_x0000_s1033" type="#_x0000_t75" style="position:absolute;left:1702;width:20569;height:272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7CJk3AAAAA2wAAAA8AAABkcnMvZG93bnJldi54bWxET0uLwjAQvgv+hzDC3myqB3GrUVRYWJDF&#10;XR/3sRnbajMpTWzrv98Igrf5+J4zX3amFA3VrrCsYBTFIIhTqwvOFBwPX8MpCOeRNZaWScGDHCwX&#10;/d4cE21b/qNm7zMRQtglqCD3vkqkdGlOBl1kK+LAXWxt0AdYZ1LX2IZwU8pxHE+kwYJDQ44VbXJK&#10;b/u7UXDV92mx217bccm/2JxP6/YH10p9DLrVDISnzr/FL/e3DvM/4flLOEAu/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vsImTcAAAADbAAAADwAAAAAAAAAAAAAAAACfAgAA&#10;ZHJzL2Rvd25yZXYueG1sUEsFBgAAAAAEAAQA9wAAAIwDAAAAAA==&#10;">
                  <v:imagedata r:id="rId17" o:title=""/>
                  <v:path arrowok="t"/>
                </v:shape>
                <v:shape id="テキスト ボックス 2" o:spid="_x0000_s1034" type="#_x0000_t202" style="position:absolute;left:8782;top:28155;width:7925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C340D8" w:rsidRDefault="00C340D8" w:rsidP="00C340D8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４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242C5" w:rsidRPr="002D4DC7">
        <w:rPr>
          <w:rFonts w:hint="eastAsia"/>
          <w:b/>
        </w:rPr>
        <w:t>［</w:t>
      </w:r>
      <w:r w:rsidR="00C340D8" w:rsidRPr="002D4DC7">
        <w:rPr>
          <w:rFonts w:hint="eastAsia"/>
          <w:b/>
        </w:rPr>
        <w:t>問題</w:t>
      </w:r>
      <w:r w:rsidR="002242C5" w:rsidRPr="002D4DC7">
        <w:rPr>
          <w:rFonts w:hint="eastAsia"/>
          <w:b/>
        </w:rPr>
        <w:t>１］</w:t>
      </w:r>
      <w:r w:rsidR="002242C5">
        <w:rPr>
          <w:rFonts w:hint="eastAsia"/>
        </w:rPr>
        <w:t>【</w:t>
      </w:r>
      <w:r w:rsidR="002242C5" w:rsidRPr="002242C5">
        <w:rPr>
          <w:rFonts w:hint="eastAsia"/>
        </w:rPr>
        <w:t>横線ルール（α）</w:t>
      </w:r>
      <w:r w:rsidR="002242C5">
        <w:rPr>
          <w:rFonts w:hint="eastAsia"/>
        </w:rPr>
        <w:t>】を使って、</w:t>
      </w:r>
      <w:r w:rsidR="001E2828">
        <w:rPr>
          <w:rFonts w:hint="eastAsia"/>
        </w:rPr>
        <w:t>図</w:t>
      </w:r>
      <w:r w:rsidR="002242C5">
        <w:rPr>
          <w:rFonts w:hint="eastAsia"/>
        </w:rPr>
        <w:t>４において</w:t>
      </w:r>
      <w:r w:rsidR="00B45686">
        <w:rPr>
          <w:rFonts w:hint="eastAsia"/>
        </w:rPr>
        <w:t>点</w:t>
      </w:r>
      <w:r w:rsidR="001E2828">
        <w:rPr>
          <w:rFonts w:hint="eastAsia"/>
        </w:rPr>
        <w:t>S</w:t>
      </w:r>
      <w:r w:rsidR="001E2828">
        <w:rPr>
          <w:rFonts w:hint="eastAsia"/>
        </w:rPr>
        <w:t>から動点</w:t>
      </w:r>
      <w:r w:rsidR="00624DAF">
        <w:rPr>
          <w:rFonts w:hint="eastAsia"/>
        </w:rPr>
        <w:t>M</w:t>
      </w:r>
      <w:r w:rsidR="001E2828">
        <w:rPr>
          <w:rFonts w:hint="eastAsia"/>
        </w:rPr>
        <w:t>が移動する。</w:t>
      </w:r>
      <w:r w:rsidR="00C00981">
        <w:rPr>
          <w:rFonts w:hint="eastAsia"/>
        </w:rPr>
        <w:t>このとき、次の各問いに答えよ。</w:t>
      </w:r>
    </w:p>
    <w:p w:rsidR="001E2828" w:rsidRDefault="001E2828">
      <w:r>
        <w:rPr>
          <w:rFonts w:hint="eastAsia"/>
        </w:rPr>
        <w:t>（１）点</w:t>
      </w:r>
      <w:r>
        <w:rPr>
          <w:rFonts w:hint="eastAsia"/>
        </w:rPr>
        <w:t>A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20" w:dyaOrig="400">
          <v:shape id="_x0000_i1029" type="#_x0000_t75" style="width:30.65pt;height:19.95pt" o:ole="">
            <v:imagedata r:id="rId18" o:title=""/>
          </v:shape>
          <o:OLEObject Type="Embed" ProgID="Equation.DSMT4" ShapeID="_x0000_i1029" DrawAspect="Content" ObjectID="_1622317750" r:id="rId19"/>
        </w:object>
      </w:r>
      <w:r>
        <w:rPr>
          <w:rFonts w:hint="eastAsia"/>
        </w:rPr>
        <w:t>を求めよ。</w:t>
      </w:r>
    </w:p>
    <w:p w:rsidR="001E2828" w:rsidRDefault="001E2828">
      <w:r>
        <w:rPr>
          <w:rFonts w:hint="eastAsia"/>
        </w:rPr>
        <w:t>（２）点</w:t>
      </w:r>
      <w:r>
        <w:rPr>
          <w:rFonts w:hint="eastAsia"/>
        </w:rPr>
        <w:t>B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30" type="#_x0000_t75" style="width:29.95pt;height:19.95pt" o:ole="">
            <v:imagedata r:id="rId20" o:title=""/>
          </v:shape>
          <o:OLEObject Type="Embed" ProgID="Equation.DSMT4" ShapeID="_x0000_i1030" DrawAspect="Content" ObjectID="_1622317751" r:id="rId21"/>
        </w:object>
      </w:r>
      <w:r>
        <w:rPr>
          <w:rFonts w:hint="eastAsia"/>
        </w:rPr>
        <w:t>を求めよ。</w:t>
      </w:r>
    </w:p>
    <w:p w:rsidR="001E2828" w:rsidRDefault="001E2828">
      <w:r>
        <w:rPr>
          <w:rFonts w:hint="eastAsia"/>
        </w:rPr>
        <w:t>（３）点</w:t>
      </w:r>
      <w:r w:rsidR="00C340D8">
        <w:rPr>
          <w:rFonts w:hint="eastAsia"/>
        </w:rPr>
        <w:t>C</w:t>
      </w:r>
      <w:r w:rsidR="00C340D8">
        <w:rPr>
          <w:rFonts w:hint="eastAsia"/>
        </w:rPr>
        <w:t>に</w:t>
      </w:r>
      <w:r>
        <w:rPr>
          <w:rFonts w:hint="eastAsia"/>
        </w:rPr>
        <w:t>到達する確率</w:t>
      </w:r>
      <w:r w:rsidR="00C340D8" w:rsidRPr="001E2828">
        <w:rPr>
          <w:position w:val="-14"/>
        </w:rPr>
        <w:object w:dxaOrig="600" w:dyaOrig="400">
          <v:shape id="_x0000_i1031" type="#_x0000_t75" style="width:29.95pt;height:19.95pt" o:ole="">
            <v:imagedata r:id="rId22" o:title=""/>
          </v:shape>
          <o:OLEObject Type="Embed" ProgID="Equation.DSMT4" ShapeID="_x0000_i1031" DrawAspect="Content" ObjectID="_1622317752" r:id="rId23"/>
        </w:object>
      </w:r>
      <w:r>
        <w:rPr>
          <w:rFonts w:hint="eastAsia"/>
        </w:rPr>
        <w:t>を求めよ。</w:t>
      </w:r>
    </w:p>
    <w:p w:rsidR="00C340D8" w:rsidRDefault="00C340D8" w:rsidP="00C340D8">
      <w:r>
        <w:rPr>
          <w:rFonts w:hint="eastAsia"/>
        </w:rPr>
        <w:t>（４）点</w:t>
      </w:r>
      <w:r>
        <w:rPr>
          <w:rFonts w:hint="eastAsia"/>
        </w:rPr>
        <w:t>E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32" type="#_x0000_t75" style="width:29.95pt;height:19.95pt" o:ole="">
            <v:imagedata r:id="rId24" o:title=""/>
          </v:shape>
          <o:OLEObject Type="Embed" ProgID="Equation.DSMT4" ShapeID="_x0000_i1032" DrawAspect="Content" ObjectID="_1622317753" r:id="rId25"/>
        </w:object>
      </w:r>
      <w:r>
        <w:rPr>
          <w:rFonts w:hint="eastAsia"/>
        </w:rPr>
        <w:t>を求めよ。</w:t>
      </w:r>
    </w:p>
    <w:p w:rsidR="00C340D8" w:rsidRDefault="00C340D8"/>
    <w:p w:rsidR="002D4DC7" w:rsidRDefault="002D4DC7"/>
    <w:p w:rsidR="002D4DC7" w:rsidRDefault="002D4DC7"/>
    <w:p w:rsidR="00270852" w:rsidRDefault="00270852"/>
    <w:p w:rsidR="00270852" w:rsidRDefault="00270852"/>
    <w:p w:rsidR="002D4DC7" w:rsidRDefault="002D4DC7"/>
    <w:p w:rsidR="00270852" w:rsidRDefault="00270852" w:rsidP="00270852">
      <w:r>
        <w:rPr>
          <w:rFonts w:hint="eastAsia"/>
        </w:rPr>
        <w:t>【横線ルール（β）】</w:t>
      </w:r>
    </w:p>
    <w:p w:rsidR="00270852" w:rsidRDefault="00270852" w:rsidP="00270852">
      <w:pPr>
        <w:ind w:firstLineChars="100" w:firstLine="210"/>
      </w:pPr>
      <w:r>
        <w:rPr>
          <w:rFonts w:hint="eastAsia"/>
        </w:rPr>
        <w:t>あみだクジのような図を考え、その図の線上を動点</w:t>
      </w:r>
      <w:r>
        <w:rPr>
          <w:rFonts w:hint="eastAsia"/>
        </w:rPr>
        <w:t>M</w:t>
      </w:r>
      <w:r>
        <w:rPr>
          <w:rFonts w:hint="eastAsia"/>
        </w:rPr>
        <w:t>が移動する。</w:t>
      </w:r>
    </w:p>
    <w:p w:rsidR="00270852" w:rsidRDefault="00270852" w:rsidP="00270852">
      <w:r>
        <w:rPr>
          <w:rFonts w:hint="eastAsia"/>
        </w:rPr>
        <w:t xml:space="preserve">　動点</w:t>
      </w:r>
      <w:r>
        <w:rPr>
          <w:rFonts w:hint="eastAsia"/>
        </w:rPr>
        <w:t>M</w:t>
      </w:r>
      <w:r>
        <w:rPr>
          <w:rFonts w:hint="eastAsia"/>
        </w:rPr>
        <w:t>は、縦線を上から下に移動する。ただし，左向きの横線と交わる点では、確率</w:t>
      </w:r>
      <w:r w:rsidRPr="005E4339">
        <w:rPr>
          <w:position w:val="-30"/>
        </w:rPr>
        <w:object w:dxaOrig="300" w:dyaOrig="680">
          <v:shape id="_x0000_i1033" type="#_x0000_t75" style="width:14.95pt;height:34.2pt" o:ole="">
            <v:imagedata r:id="rId26" o:title=""/>
          </v:shape>
          <o:OLEObject Type="Embed" ProgID="Equation.DSMT4" ShapeID="_x0000_i1033" DrawAspect="Content" ObjectID="_1622317754" r:id="rId27"/>
        </w:object>
      </w:r>
      <w:r>
        <w:rPr>
          <w:rFonts w:hint="eastAsia"/>
        </w:rPr>
        <w:t>で横に移動し、確率</w:t>
      </w:r>
      <w:r w:rsidRPr="005E4339">
        <w:rPr>
          <w:position w:val="-30"/>
        </w:rPr>
        <w:object w:dxaOrig="300" w:dyaOrig="680">
          <v:shape id="_x0000_i1034" type="#_x0000_t75" style="width:14.95pt;height:34.2pt" o:ole="">
            <v:imagedata r:id="rId28" o:title=""/>
          </v:shape>
          <o:OLEObject Type="Embed" ProgID="Equation.DSMT4" ShapeID="_x0000_i1034" DrawAspect="Content" ObjectID="_1622317755" r:id="rId29"/>
        </w:object>
      </w:r>
      <w:r>
        <w:rPr>
          <w:rFonts w:hint="eastAsia"/>
        </w:rPr>
        <w:t>で下に移動する。また、確率</w:t>
      </w:r>
      <w:r w:rsidRPr="005E4339">
        <w:rPr>
          <w:position w:val="-30"/>
        </w:rPr>
        <w:object w:dxaOrig="300" w:dyaOrig="680">
          <v:shape id="_x0000_i1035" type="#_x0000_t75" style="width:14.95pt;height:34.2pt" o:ole="">
            <v:imagedata r:id="rId28" o:title=""/>
          </v:shape>
          <o:OLEObject Type="Embed" ProgID="Equation.DSMT4" ShapeID="_x0000_i1035" DrawAspect="Content" ObjectID="_1622317756" r:id="rId30"/>
        </w:object>
      </w:r>
      <w:r>
        <w:rPr>
          <w:rFonts w:hint="eastAsia"/>
        </w:rPr>
        <w:t>で移動しないでそこにとどまる。</w:t>
      </w:r>
    </w:p>
    <w:p w:rsidR="00270852" w:rsidRDefault="00270852" w:rsidP="00270852">
      <w:pPr>
        <w:ind w:firstLineChars="100" w:firstLine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13283FCF" wp14:editId="0A24996E">
                <wp:simplePos x="0" y="0"/>
                <wp:positionH relativeFrom="column">
                  <wp:posOffset>3424555</wp:posOffset>
                </wp:positionH>
                <wp:positionV relativeFrom="paragraph">
                  <wp:posOffset>92075</wp:posOffset>
                </wp:positionV>
                <wp:extent cx="1982470" cy="2898140"/>
                <wp:effectExtent l="0" t="0" r="0" b="0"/>
                <wp:wrapSquare wrapText="left"/>
                <wp:docPr id="18" name="グループ化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2470" cy="2898140"/>
                          <a:chOff x="-217299" y="-275935"/>
                          <a:chExt cx="1982725" cy="2899268"/>
                        </a:xfrm>
                      </wpg:grpSpPr>
                      <pic:pic xmlns:pic="http://schemas.openxmlformats.org/drawingml/2006/picture">
                        <pic:nvPicPr>
                          <pic:cNvPr id="17" name="図 17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217299" y="-275935"/>
                            <a:ext cx="1982725" cy="27453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479834" y="2326788"/>
                            <a:ext cx="560705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0852" w:rsidRDefault="00270852" w:rsidP="0027085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8" o:spid="_x0000_s1035" style="position:absolute;left:0;text-align:left;margin-left:269.65pt;margin-top:7.25pt;width:156.1pt;height:228.2pt;z-index:251698176;mso-width-relative:margin;mso-height-relative:margin" coordorigin="-2172,-2759" coordsize="19827,28992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">
                <v:shape id="図 17" o:spid="_x0000_s1036" type="#_x0000_t75" style="position:absolute;left:-2172;top:-2759;width:19826;height:274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/ENXHCAAAA2wAAAA8AAABkcnMvZG93bnJldi54bWxET81qwkAQvgt9h2UKvemmDTUSXUULhR5K&#10;wSQPMGbHJDQ7m2S3Mfr03ULB23x8v7PZTaYVIw2usazgeRGBIC6tbrhSUOTv8xUI55E1tpZJwZUc&#10;7LYPsw2m2l74SGPmKxFC2KWooPa+S6V0ZU0G3cJ2xIE728GgD3CopB7wEsJNK1+iaCkNNhwaauzo&#10;rabyO/sxCj6tfJ36r0OGtyqPT0kT26KPlXp6nPZrEJ4mfxf/uz90mJ/A3y/hALn9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vxDVxwgAAANsAAAAPAAAAAAAAAAAAAAAAAJ8C&#10;AABkcnMvZG93bnJldi54bWxQSwUGAAAAAAQABAD3AAAAjgMAAAAA&#10;">
                  <v:imagedata r:id="rId32" o:title=""/>
                  <v:path arrowok="t"/>
                </v:shape>
                <v:shape id="テキスト ボックス 2" o:spid="_x0000_s1037" type="#_x0000_t202" style="position:absolute;left:4798;top:23267;width:5607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270852" w:rsidRDefault="00270852" w:rsidP="0027085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３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270852" w:rsidRDefault="00270852" w:rsidP="00270852">
      <w:r>
        <w:rPr>
          <w:rFonts w:hint="eastAsia"/>
        </w:rPr>
        <w:t>【横線ルール（β）の詳しい説明、図３参照】</w:t>
      </w:r>
    </w:p>
    <w:p w:rsidR="00270852" w:rsidRDefault="00270852" w:rsidP="00270852">
      <w:pPr>
        <w:ind w:firstLineChars="100" w:firstLine="210"/>
      </w:pPr>
      <w:r>
        <w:rPr>
          <w:rFonts w:hint="eastAsia"/>
        </w:rPr>
        <w:t>上から下がって点</w:t>
      </w:r>
      <w:r>
        <w:rPr>
          <w:rFonts w:hint="eastAsia"/>
        </w:rPr>
        <w:t>X</w:t>
      </w:r>
      <w:r>
        <w:rPr>
          <w:rFonts w:hint="eastAsia"/>
        </w:rPr>
        <w:t>に到達した時は、下と左に確率</w:t>
      </w:r>
      <w:r w:rsidRPr="005E4339">
        <w:rPr>
          <w:position w:val="-30"/>
        </w:rPr>
        <w:object w:dxaOrig="300" w:dyaOrig="680">
          <v:shape id="_x0000_i1036" type="#_x0000_t75" style="width:14.95pt;height:34.2pt" o:ole="">
            <v:imagedata r:id="rId33" o:title=""/>
          </v:shape>
          <o:OLEObject Type="Embed" ProgID="Equation.DSMT4" ShapeID="_x0000_i1036" DrawAspect="Content" ObjectID="_1622317757" r:id="rId34"/>
        </w:object>
      </w:r>
      <w:r>
        <w:rPr>
          <w:rFonts w:hint="eastAsia"/>
        </w:rPr>
        <w:t>で移動する。また、確率</w:t>
      </w:r>
      <w:r w:rsidRPr="005E4339">
        <w:rPr>
          <w:position w:val="-30"/>
        </w:rPr>
        <w:object w:dxaOrig="300" w:dyaOrig="680">
          <v:shape id="_x0000_i1037" type="#_x0000_t75" style="width:14.95pt;height:34.2pt" o:ole="">
            <v:imagedata r:id="rId28" o:title=""/>
          </v:shape>
          <o:OLEObject Type="Embed" ProgID="Equation.DSMT4" ShapeID="_x0000_i1037" DrawAspect="Content" ObjectID="_1622317758" r:id="rId35"/>
        </w:object>
      </w:r>
      <w:r>
        <w:rPr>
          <w:rFonts w:hint="eastAsia"/>
        </w:rPr>
        <w:t>で移動しないでそこにとどまる。</w:t>
      </w:r>
    </w:p>
    <w:p w:rsidR="00270852" w:rsidRDefault="00270852" w:rsidP="00270852">
      <w:pPr>
        <w:ind w:firstLineChars="100" w:firstLine="210"/>
      </w:pPr>
      <w:r>
        <w:rPr>
          <w:rFonts w:hint="eastAsia"/>
        </w:rPr>
        <w:t>点</w:t>
      </w:r>
      <w:r>
        <w:rPr>
          <w:rFonts w:hint="eastAsia"/>
        </w:rPr>
        <w:t>Y</w:t>
      </w:r>
      <w:r>
        <w:rPr>
          <w:rFonts w:hint="eastAsia"/>
        </w:rPr>
        <w:t>に下がってきた時や、右から来た時は、下向きに確率</w:t>
      </w:r>
      <w:r w:rsidRPr="00EE24FF">
        <w:rPr>
          <w:position w:val="-4"/>
        </w:rPr>
        <w:object w:dxaOrig="139" w:dyaOrig="260">
          <v:shape id="_x0000_i1038" type="#_x0000_t75" style="width:7.15pt;height:12.85pt" o:ole="">
            <v:imagedata r:id="rId36" o:title=""/>
          </v:shape>
          <o:OLEObject Type="Embed" ProgID="Equation.DSMT4" ShapeID="_x0000_i1038" DrawAspect="Content" ObjectID="_1622317759" r:id="rId37"/>
        </w:object>
      </w:r>
      <w:r>
        <w:rPr>
          <w:rFonts w:hint="eastAsia"/>
        </w:rPr>
        <w:t>で移動する。つまり、点</w:t>
      </w:r>
      <w:r>
        <w:rPr>
          <w:rFonts w:hint="eastAsia"/>
        </w:rPr>
        <w:t>Y</w:t>
      </w:r>
      <w:r>
        <w:rPr>
          <w:rFonts w:hint="eastAsia"/>
        </w:rPr>
        <w:t>では、通常のあみだクジと同様の動きをする。</w:t>
      </w:r>
    </w:p>
    <w:p w:rsidR="00270852" w:rsidRDefault="00270852" w:rsidP="00270852"/>
    <w:p w:rsidR="00270852" w:rsidRDefault="00270852" w:rsidP="00270852"/>
    <w:p w:rsidR="00270852" w:rsidRDefault="00270852" w:rsidP="00270852"/>
    <w:p w:rsidR="00C340D8" w:rsidRPr="00270852" w:rsidRDefault="00C340D8"/>
    <w:p w:rsidR="00C00981" w:rsidRDefault="00C00981"/>
    <w:p w:rsidR="00EE24FF" w:rsidRDefault="002242C5" w:rsidP="00EE24FF">
      <w:r w:rsidRPr="002D4DC7">
        <w:rPr>
          <w:rFonts w:hint="eastAsia"/>
          <w:b/>
        </w:rPr>
        <w:lastRenderedPageBreak/>
        <w:t>［問題２］</w:t>
      </w:r>
      <w:r>
        <w:rPr>
          <w:rFonts w:hint="eastAsia"/>
        </w:rPr>
        <w:t>【</w:t>
      </w:r>
      <w:r w:rsidRPr="002242C5">
        <w:rPr>
          <w:rFonts w:hint="eastAsia"/>
        </w:rPr>
        <w:t>横線ルール（</w:t>
      </w:r>
      <w:r>
        <w:rPr>
          <w:rFonts w:hint="eastAsia"/>
        </w:rPr>
        <w:t>β</w:t>
      </w:r>
      <w:r w:rsidRPr="002242C5">
        <w:rPr>
          <w:rFonts w:hint="eastAsia"/>
        </w:rPr>
        <w:t>）</w:t>
      </w:r>
      <w:r>
        <w:rPr>
          <w:rFonts w:hint="eastAsia"/>
        </w:rPr>
        <w:t>】を使って、図５において</w:t>
      </w:r>
      <w:r w:rsidR="00EE24FF">
        <w:rPr>
          <w:rFonts w:hint="eastAsia"/>
        </w:rPr>
        <w:t>、</w:t>
      </w:r>
      <w:r w:rsidR="002D4DC7">
        <w:rPr>
          <w:rFonts w:hint="eastAsia"/>
        </w:rPr>
        <w:t>点</w:t>
      </w:r>
      <w:r w:rsidR="00EE24FF">
        <w:rPr>
          <w:rFonts w:hint="eastAsia"/>
        </w:rPr>
        <w:t>S</w:t>
      </w:r>
      <w:r w:rsidR="00EE24FF">
        <w:rPr>
          <w:rFonts w:hint="eastAsia"/>
        </w:rPr>
        <w:t>から動点</w:t>
      </w:r>
      <w:r w:rsidR="00624DAF">
        <w:rPr>
          <w:rFonts w:hint="eastAsia"/>
        </w:rPr>
        <w:t>M</w:t>
      </w:r>
      <w:r w:rsidR="00EE24FF">
        <w:rPr>
          <w:rFonts w:hint="eastAsia"/>
        </w:rPr>
        <w:t>が移動する。</w:t>
      </w:r>
    </w:p>
    <w:p w:rsidR="00EE24FF" w:rsidRDefault="00E62BA2" w:rsidP="00EE24FF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 wp14:anchorId="2DB1A0C0" wp14:editId="1270AB36">
                <wp:simplePos x="0" y="0"/>
                <wp:positionH relativeFrom="column">
                  <wp:posOffset>3645535</wp:posOffset>
                </wp:positionH>
                <wp:positionV relativeFrom="paragraph">
                  <wp:posOffset>59055</wp:posOffset>
                </wp:positionV>
                <wp:extent cx="1927225" cy="2787650"/>
                <wp:effectExtent l="0" t="0" r="0" b="0"/>
                <wp:wrapTight wrapText="bothSides">
                  <wp:wrapPolygon edited="0">
                    <wp:start x="0" y="0"/>
                    <wp:lineTo x="0" y="19337"/>
                    <wp:lineTo x="5551" y="21256"/>
                    <wp:lineTo x="5551" y="21403"/>
                    <wp:lineTo x="15373" y="21403"/>
                    <wp:lineTo x="15373" y="21256"/>
                    <wp:lineTo x="21351" y="19337"/>
                    <wp:lineTo x="21351" y="0"/>
                    <wp:lineTo x="0" y="0"/>
                  </wp:wrapPolygon>
                </wp:wrapTight>
                <wp:docPr id="21" name="グループ化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7225" cy="2787650"/>
                          <a:chOff x="346506" y="0"/>
                          <a:chExt cx="1880647" cy="2789421"/>
                        </a:xfrm>
                      </wpg:grpSpPr>
                      <pic:pic xmlns:pic="http://schemas.openxmlformats.org/drawingml/2006/picture">
                        <pic:nvPicPr>
                          <pic:cNvPr id="22" name="図 22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6506" y="0"/>
                            <a:ext cx="1880647" cy="24922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74462" y="2492241"/>
                            <a:ext cx="79248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75A2" w:rsidRDefault="002E75A2" w:rsidP="002E75A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1" o:spid="_x0000_s1038" style="position:absolute;left:0;text-align:left;margin-left:287.05pt;margin-top:4.65pt;width:151.75pt;height:219.5pt;z-index:-251633664;mso-width-relative:margin;mso-height-relative:margin" coordorigin="3465" coordsize="18806,278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">
                <v:shape id="図 22" o:spid="_x0000_s1039" type="#_x0000_t75" style="position:absolute;left:3465;width:18806;height:249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XqprFAAAA2wAAAA8AAABkcnMvZG93bnJldi54bWxEj09rwkAQxe9Cv8Myhd500xxKia5SCpaI&#10;tKCG2uOYHZNodjZkt/nz7d1CwePjzfu9eYvVYGrRUesqywqeZxEI4tzqigsF2WE9fQXhPLLG2jIp&#10;GMnBavkwWWCibc876va+EAHCLkEFpfdNIqXLSzLoZrYhDt7ZtgZ9kG0hdYt9gJtaxlH0Ig1WHBpK&#10;bOi9pPy6/zXhjc23ztOP0V/5yx2Onz/b4yU7KfX0OLzNQXga/P34P51qBXEMf1sCAOTy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j16qaxQAAANsAAAAPAAAAAAAAAAAAAAAA&#10;AJ8CAABkcnMvZG93bnJldi54bWxQSwUGAAAAAAQABAD3AAAAkQMAAAAA&#10;">
                  <v:imagedata r:id="rId39" o:title=""/>
                  <v:path arrowok="t"/>
                </v:shape>
                <v:shape id="テキスト ボックス 2" o:spid="_x0000_s1040" type="#_x0000_t202" style="position:absolute;left:8744;top:24922;width:7925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2E75A2" w:rsidRDefault="002E75A2" w:rsidP="002E75A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５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EE24FF">
        <w:rPr>
          <w:rFonts w:hint="eastAsia"/>
        </w:rPr>
        <w:t>このとき、次の各問いに答えよ。</w:t>
      </w:r>
    </w:p>
    <w:p w:rsidR="00EE24FF" w:rsidRDefault="00EE24FF" w:rsidP="00EE24FF">
      <w:r>
        <w:rPr>
          <w:rFonts w:hint="eastAsia"/>
        </w:rPr>
        <w:t>（１）点</w:t>
      </w:r>
      <w:r>
        <w:rPr>
          <w:rFonts w:hint="eastAsia"/>
        </w:rPr>
        <w:t>A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20" w:dyaOrig="400">
          <v:shape id="_x0000_i1039" type="#_x0000_t75" style="width:30.65pt;height:19.95pt" o:ole="">
            <v:imagedata r:id="rId18" o:title=""/>
          </v:shape>
          <o:OLEObject Type="Embed" ProgID="Equation.DSMT4" ShapeID="_x0000_i1039" DrawAspect="Content" ObjectID="_1622317760" r:id="rId40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２）点</w:t>
      </w:r>
      <w:r>
        <w:rPr>
          <w:rFonts w:hint="eastAsia"/>
        </w:rPr>
        <w:t>B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40" type="#_x0000_t75" style="width:29.95pt;height:19.95pt" o:ole="">
            <v:imagedata r:id="rId20" o:title=""/>
          </v:shape>
          <o:OLEObject Type="Embed" ProgID="Equation.DSMT4" ShapeID="_x0000_i1040" DrawAspect="Content" ObjectID="_1622317761" r:id="rId41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３）点</w:t>
      </w:r>
      <w:r>
        <w:rPr>
          <w:rFonts w:hint="eastAsia"/>
        </w:rPr>
        <w:t>C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41" type="#_x0000_t75" style="width:29.95pt;height:19.95pt" o:ole="">
            <v:imagedata r:id="rId22" o:title=""/>
          </v:shape>
          <o:OLEObject Type="Embed" ProgID="Equation.DSMT4" ShapeID="_x0000_i1041" DrawAspect="Content" ObjectID="_1622317762" r:id="rId42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４）点</w:t>
      </w:r>
      <w:r>
        <w:rPr>
          <w:rFonts w:hint="eastAsia"/>
        </w:rPr>
        <w:t>D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20" w:dyaOrig="400">
          <v:shape id="_x0000_i1042" type="#_x0000_t75" style="width:30.65pt;height:19.95pt" o:ole="">
            <v:imagedata r:id="rId43" o:title=""/>
          </v:shape>
          <o:OLEObject Type="Embed" ProgID="Equation.DSMT4" ShapeID="_x0000_i1042" DrawAspect="Content" ObjectID="_1622317763" r:id="rId44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５）点</w:t>
      </w:r>
      <w:r>
        <w:rPr>
          <w:rFonts w:hint="eastAsia"/>
        </w:rPr>
        <w:t>E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43" type="#_x0000_t75" style="width:29.95pt;height:19.95pt" o:ole="">
            <v:imagedata r:id="rId24" o:title=""/>
          </v:shape>
          <o:OLEObject Type="Embed" ProgID="Equation.DSMT4" ShapeID="_x0000_i1043" DrawAspect="Content" ObjectID="_1622317764" r:id="rId45"/>
        </w:object>
      </w:r>
      <w:r>
        <w:rPr>
          <w:rFonts w:hint="eastAsia"/>
        </w:rPr>
        <w:t>を求めよ。</w:t>
      </w:r>
    </w:p>
    <w:p w:rsidR="00EE24FF" w:rsidRDefault="00EE24FF" w:rsidP="002E75A2">
      <w:r>
        <w:rPr>
          <w:rFonts w:hint="eastAsia"/>
        </w:rPr>
        <w:t>（６）</w:t>
      </w:r>
      <w:r>
        <w:rPr>
          <w:rFonts w:hint="eastAsia"/>
        </w:rPr>
        <w:t>A</w:t>
      </w:r>
      <w:r>
        <w:rPr>
          <w:rFonts w:hint="eastAsia"/>
        </w:rPr>
        <w:t>から</w:t>
      </w:r>
      <w:r>
        <w:rPr>
          <w:rFonts w:hint="eastAsia"/>
        </w:rPr>
        <w:t>E</w:t>
      </w:r>
      <w:r>
        <w:rPr>
          <w:rFonts w:hint="eastAsia"/>
        </w:rPr>
        <w:t>のどの点にも到達しない確率</w:t>
      </w:r>
      <w:r w:rsidR="00C86FC2" w:rsidRPr="001277D7">
        <w:rPr>
          <w:position w:val="-14"/>
        </w:rPr>
        <w:object w:dxaOrig="560" w:dyaOrig="400">
          <v:shape id="_x0000_i1044" type="#_x0000_t75" style="width:28.5pt;height:19.95pt" o:ole="">
            <v:imagedata r:id="rId46" o:title=""/>
          </v:shape>
          <o:OLEObject Type="Embed" ProgID="Equation.DSMT4" ShapeID="_x0000_i1044" DrawAspect="Content" ObjectID="_1622317765" r:id="rId47"/>
        </w:object>
      </w:r>
      <w:r>
        <w:rPr>
          <w:rFonts w:hint="eastAsia"/>
        </w:rPr>
        <w:t>を求めよ</w:t>
      </w:r>
      <w:r w:rsidR="002E75A2">
        <w:rPr>
          <w:rFonts w:hint="eastAsia"/>
        </w:rPr>
        <w:t>。</w:t>
      </w:r>
    </w:p>
    <w:p w:rsidR="00270852" w:rsidRDefault="00270852" w:rsidP="002E75A2"/>
    <w:p w:rsidR="008E41BA" w:rsidRDefault="00270852" w:rsidP="002E75A2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6128" behindDoc="1" locked="0" layoutInCell="1" allowOverlap="1" wp14:anchorId="67FCDEA5" wp14:editId="6AF65FD7">
                <wp:simplePos x="0" y="0"/>
                <wp:positionH relativeFrom="column">
                  <wp:posOffset>3509645</wp:posOffset>
                </wp:positionH>
                <wp:positionV relativeFrom="paragraph">
                  <wp:posOffset>219075</wp:posOffset>
                </wp:positionV>
                <wp:extent cx="2385060" cy="3067050"/>
                <wp:effectExtent l="0" t="0" r="0" b="0"/>
                <wp:wrapTight wrapText="bothSides">
                  <wp:wrapPolygon edited="0">
                    <wp:start x="0" y="0"/>
                    <wp:lineTo x="0" y="21466"/>
                    <wp:lineTo x="21393" y="21466"/>
                    <wp:lineTo x="21393" y="0"/>
                    <wp:lineTo x="0" y="0"/>
                  </wp:wrapPolygon>
                </wp:wrapTight>
                <wp:docPr id="29" name="グループ化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5060" cy="3067050"/>
                          <a:chOff x="-176547" y="-226442"/>
                          <a:chExt cx="2258844" cy="2897215"/>
                        </a:xfrm>
                      </wpg:grpSpPr>
                      <pic:pic xmlns:pic="http://schemas.openxmlformats.org/drawingml/2006/picture">
                        <pic:nvPicPr>
                          <pic:cNvPr id="28" name="図 28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76547" y="-226442"/>
                            <a:ext cx="2258844" cy="28972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24278" y="2308634"/>
                            <a:ext cx="462915" cy="3600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BA" w:rsidRDefault="008E41BA" w:rsidP="008E41B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9" o:spid="_x0000_s1041" style="position:absolute;left:0;text-align:left;margin-left:276.35pt;margin-top:17.25pt;width:187.8pt;height:241.5pt;z-index:-251620352;mso-width-relative:margin;mso-height-relative:margin" coordorigin="-1765,-2264" coordsize="22588,28972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">
                <v:shape id="図 28" o:spid="_x0000_s1042" type="#_x0000_t75" style="position:absolute;left:-1765;top:-2264;width:22587;height:289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oLjSrDAAAA2wAAAA8AAABkcnMvZG93bnJldi54bWxEj8FqwkAQhu8F32GZgpeim+YgbeoqQVBE&#10;UNH6AEN2moRmZ8PuVuPbOwehx+Gf/5v55svBdepKIbaeDbxPM1DElbct1wYu3+vJB6iYkC12nsnA&#10;nSIsF6OXORbW3/hE13OqlUA4FmigSakvtI5VQw7j1PfEkv344DDJGGptA94E7jqdZ9lMO2xZLjTY&#10;06qh6vf854RyPIUhD5vyrT3s8b7epWN5+DRm/DqUX6ASDel/+dneWgO5PCsu4gF68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guNKsMAAADbAAAADwAAAAAAAAAAAAAAAACf&#10;AgAAZHJzL2Rvd25yZXYueG1sUEsFBgAAAAAEAAQA9wAAAI8DAAAAAA==&#10;">
                  <v:imagedata r:id="rId49" o:title=""/>
                  <v:path arrowok="t"/>
                </v:shape>
                <v:shape id="テキスト ボックス 2" o:spid="_x0000_s1043" type="#_x0000_t202" style="position:absolute;left:7242;top:23086;width:4629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8E41BA" w:rsidRDefault="008E41BA" w:rsidP="008E41B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６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8E41BA" w:rsidRDefault="008E41BA" w:rsidP="008E41BA">
      <w:r>
        <w:rPr>
          <w:rFonts w:hint="eastAsia"/>
        </w:rPr>
        <w:t>【横線ルール（γ）】</w:t>
      </w:r>
    </w:p>
    <w:p w:rsidR="008E41BA" w:rsidRDefault="008E41BA" w:rsidP="008E41BA">
      <w:pPr>
        <w:ind w:firstLineChars="100" w:firstLine="210"/>
      </w:pPr>
      <w:r w:rsidRPr="00A74915">
        <w:rPr>
          <w:rFonts w:hint="eastAsia"/>
          <w:u w:val="single"/>
        </w:rPr>
        <w:t>あみだクジのような図</w:t>
      </w:r>
      <w:r>
        <w:rPr>
          <w:rFonts w:hint="eastAsia"/>
        </w:rPr>
        <w:t>を考え</w:t>
      </w:r>
      <w:r w:rsidR="00A74915">
        <w:rPr>
          <w:rFonts w:hint="eastAsia"/>
        </w:rPr>
        <w:t>、その</w:t>
      </w:r>
      <w:r>
        <w:rPr>
          <w:rFonts w:hint="eastAsia"/>
        </w:rPr>
        <w:t>図の線上を</w:t>
      </w:r>
      <w:r w:rsidR="00A74915">
        <w:rPr>
          <w:rFonts w:hint="eastAsia"/>
        </w:rPr>
        <w:t>動</w:t>
      </w:r>
      <w:r>
        <w:rPr>
          <w:rFonts w:hint="eastAsia"/>
        </w:rPr>
        <w:t>点</w:t>
      </w:r>
      <w:r w:rsidR="00A74915">
        <w:rPr>
          <w:rFonts w:hint="eastAsia"/>
        </w:rPr>
        <w:t>M</w:t>
      </w:r>
      <w:r>
        <w:rPr>
          <w:rFonts w:hint="eastAsia"/>
        </w:rPr>
        <w:t>が移動する。</w:t>
      </w:r>
    </w:p>
    <w:p w:rsidR="008E41BA" w:rsidRDefault="008E41BA" w:rsidP="008E41BA">
      <w:r>
        <w:rPr>
          <w:rFonts w:hint="eastAsia"/>
        </w:rPr>
        <w:t xml:space="preserve">　動点は、縦線を上から下に移動する。ただし，左向きの横線と交わる点では、確率</w:t>
      </w:r>
      <w:r w:rsidRPr="008E41BA">
        <w:rPr>
          <w:position w:val="-10"/>
        </w:rPr>
        <w:object w:dxaOrig="240" w:dyaOrig="260">
          <v:shape id="_x0000_i1045" type="#_x0000_t75" style="width:12.1pt;height:12.85pt" o:ole="">
            <v:imagedata r:id="rId50" o:title=""/>
          </v:shape>
          <o:OLEObject Type="Embed" ProgID="Equation.DSMT4" ShapeID="_x0000_i1045" DrawAspect="Content" ObjectID="_1622317766" r:id="rId51"/>
        </w:object>
      </w:r>
      <w:r>
        <w:rPr>
          <w:rFonts w:hint="eastAsia"/>
        </w:rPr>
        <w:t>で横に移動し、確率</w:t>
      </w:r>
      <w:r w:rsidR="00704E09" w:rsidRPr="00704E09">
        <w:rPr>
          <w:position w:val="-10"/>
        </w:rPr>
        <w:object w:dxaOrig="200" w:dyaOrig="260">
          <v:shape id="_x0000_i1046" type="#_x0000_t75" style="width:10pt;height:12.85pt" o:ole="">
            <v:imagedata r:id="rId52" o:title=""/>
          </v:shape>
          <o:OLEObject Type="Embed" ProgID="Equation.DSMT4" ShapeID="_x0000_i1046" DrawAspect="Content" ObjectID="_1622317767" r:id="rId53"/>
        </w:object>
      </w:r>
      <w:r>
        <w:rPr>
          <w:rFonts w:hint="eastAsia"/>
        </w:rPr>
        <w:t>で下に移動する。また、確率</w:t>
      </w:r>
      <w:r w:rsidR="00704E09" w:rsidRPr="008E41BA">
        <w:rPr>
          <w:position w:val="-10"/>
        </w:rPr>
        <w:object w:dxaOrig="859" w:dyaOrig="320">
          <v:shape id="_x0000_i1047" type="#_x0000_t75" style="width:42.75pt;height:16.4pt" o:ole="">
            <v:imagedata r:id="rId54" o:title=""/>
          </v:shape>
          <o:OLEObject Type="Embed" ProgID="Equation.DSMT4" ShapeID="_x0000_i1047" DrawAspect="Content" ObjectID="_1622317768" r:id="rId55"/>
        </w:object>
      </w:r>
      <w:r>
        <w:rPr>
          <w:rFonts w:hint="eastAsia"/>
        </w:rPr>
        <w:t>で移動しないでそこにとどまる。（</w:t>
      </w:r>
      <w:r w:rsidR="00704E09" w:rsidRPr="008E41BA">
        <w:rPr>
          <w:position w:val="-10"/>
        </w:rPr>
        <w:object w:dxaOrig="1820" w:dyaOrig="320">
          <v:shape id="_x0000_i1048" type="#_x0000_t75" style="width:91.25pt;height:15.7pt" o:ole="">
            <v:imagedata r:id="rId56" o:title=""/>
          </v:shape>
          <o:OLEObject Type="Embed" ProgID="Equation.DSMT4" ShapeID="_x0000_i1048" DrawAspect="Content" ObjectID="_1622317769" r:id="rId57"/>
        </w:object>
      </w:r>
      <w:r>
        <w:t>とする。</w:t>
      </w:r>
      <w:r>
        <w:rPr>
          <w:rFonts w:hint="eastAsia"/>
        </w:rPr>
        <w:t>）</w:t>
      </w:r>
    </w:p>
    <w:p w:rsidR="008E41BA" w:rsidRDefault="008E41BA" w:rsidP="008E41BA">
      <w:pPr>
        <w:ind w:firstLineChars="100" w:firstLine="210"/>
      </w:pPr>
    </w:p>
    <w:p w:rsidR="008E41BA" w:rsidRDefault="008E41BA" w:rsidP="008E41BA">
      <w:r>
        <w:rPr>
          <w:rFonts w:hint="eastAsia"/>
        </w:rPr>
        <w:t>【横線ルール（γ）の詳しい説明、図６参照】</w:t>
      </w:r>
    </w:p>
    <w:p w:rsidR="00466FE9" w:rsidRDefault="008E41BA" w:rsidP="008E41BA">
      <w:r>
        <w:rPr>
          <w:rFonts w:hint="eastAsia"/>
        </w:rPr>
        <w:t xml:space="preserve">　横線ルール（β）の</w:t>
      </w:r>
      <w:r w:rsidR="00466FE9">
        <w:rPr>
          <w:rFonts w:hint="eastAsia"/>
        </w:rPr>
        <w:t>３つの</w:t>
      </w:r>
      <w:r w:rsidR="00E62BA2">
        <w:rPr>
          <w:rFonts w:hint="eastAsia"/>
        </w:rPr>
        <w:t>確率</w:t>
      </w:r>
      <w:r w:rsidR="00E62BA2" w:rsidRPr="00E62BA2">
        <w:rPr>
          <w:position w:val="-30"/>
        </w:rPr>
        <w:object w:dxaOrig="300" w:dyaOrig="680">
          <v:shape id="_x0000_i1049" type="#_x0000_t75" style="width:14.95pt;height:34.2pt" o:ole="">
            <v:imagedata r:id="rId58" o:title=""/>
          </v:shape>
          <o:OLEObject Type="Embed" ProgID="Equation.DSMT4" ShapeID="_x0000_i1049" DrawAspect="Content" ObjectID="_1622317770" r:id="rId59"/>
        </w:object>
      </w:r>
      <w:r w:rsidR="00E62BA2">
        <w:t>を、</w:t>
      </w:r>
      <w:r w:rsidR="00466FE9">
        <w:t>それぞ</w:t>
      </w:r>
      <w:r w:rsidR="00E62BA2">
        <w:t>れ</w:t>
      </w:r>
    </w:p>
    <w:p w:rsidR="008E41BA" w:rsidRPr="008E41BA" w:rsidRDefault="00466FE9" w:rsidP="008E41BA">
      <w:r w:rsidRPr="00466FE9">
        <w:rPr>
          <w:position w:val="-14"/>
        </w:rPr>
        <w:object w:dxaOrig="1579" w:dyaOrig="400">
          <v:shape id="_x0000_i1050" type="#_x0000_t75" style="width:79.15pt;height:19.95pt" o:ole="">
            <v:imagedata r:id="rId60" o:title=""/>
          </v:shape>
          <o:OLEObject Type="Embed" ProgID="Equation.DSMT4" ShapeID="_x0000_i1050" DrawAspect="Content" ObjectID="_1622317771" r:id="rId61"/>
        </w:object>
      </w:r>
      <w:r w:rsidR="00E62BA2">
        <w:t>と変更したもの。</w:t>
      </w:r>
    </w:p>
    <w:p w:rsidR="008E41BA" w:rsidRDefault="008E41BA" w:rsidP="008E41BA"/>
    <w:p w:rsidR="00E62BA2" w:rsidRDefault="00E62BA2" w:rsidP="00E62BA2">
      <w:r w:rsidRPr="002D4DC7">
        <w:rPr>
          <w:rFonts w:hint="eastAsia"/>
          <w:b/>
        </w:rPr>
        <w:t>［問題３］</w:t>
      </w:r>
      <w:r>
        <w:rPr>
          <w:rFonts w:hint="eastAsia"/>
        </w:rPr>
        <w:t>【</w:t>
      </w:r>
      <w:r w:rsidRPr="002242C5">
        <w:rPr>
          <w:rFonts w:hint="eastAsia"/>
        </w:rPr>
        <w:t>横線ルール（</w:t>
      </w:r>
      <w:r>
        <w:rPr>
          <w:rFonts w:hint="eastAsia"/>
        </w:rPr>
        <w:t>γ</w:t>
      </w:r>
      <w:r w:rsidRPr="002242C5">
        <w:rPr>
          <w:rFonts w:hint="eastAsia"/>
        </w:rPr>
        <w:t>）</w:t>
      </w:r>
      <w:r>
        <w:rPr>
          <w:rFonts w:hint="eastAsia"/>
        </w:rPr>
        <w:t>】を使って、［問題２］の図５において、</w:t>
      </w:r>
      <w:r w:rsidR="002D4DC7">
        <w:rPr>
          <w:rFonts w:hint="eastAsia"/>
        </w:rPr>
        <w:t>点</w:t>
      </w:r>
      <w:r>
        <w:rPr>
          <w:rFonts w:hint="eastAsia"/>
        </w:rPr>
        <w:t>S</w:t>
      </w:r>
      <w:r>
        <w:rPr>
          <w:rFonts w:hint="eastAsia"/>
        </w:rPr>
        <w:t>から動点</w:t>
      </w:r>
      <w:r w:rsidR="00624DAF">
        <w:rPr>
          <w:rFonts w:hint="eastAsia"/>
        </w:rPr>
        <w:t>M</w:t>
      </w:r>
      <w:r>
        <w:rPr>
          <w:rFonts w:hint="eastAsia"/>
        </w:rPr>
        <w:t>が移動する。このとき、次の問いに答えよ。</w:t>
      </w:r>
    </w:p>
    <w:p w:rsidR="00E62BA2" w:rsidRDefault="00E62BA2" w:rsidP="00E62BA2">
      <w:r>
        <w:rPr>
          <w:rFonts w:hint="eastAsia"/>
        </w:rPr>
        <w:t>（１）</w:t>
      </w:r>
      <w:r>
        <w:rPr>
          <w:rFonts w:hint="eastAsia"/>
        </w:rPr>
        <w:t>A</w:t>
      </w:r>
      <w:r>
        <w:rPr>
          <w:rFonts w:hint="eastAsia"/>
        </w:rPr>
        <w:t>から</w:t>
      </w:r>
      <w:r>
        <w:rPr>
          <w:rFonts w:hint="eastAsia"/>
        </w:rPr>
        <w:t>E</w:t>
      </w:r>
      <w:r>
        <w:rPr>
          <w:rFonts w:hint="eastAsia"/>
        </w:rPr>
        <w:t>のどの点にも到達しない確率</w:t>
      </w:r>
      <w:r w:rsidRPr="001277D7">
        <w:rPr>
          <w:position w:val="-14"/>
        </w:rPr>
        <w:object w:dxaOrig="560" w:dyaOrig="400">
          <v:shape id="_x0000_i1051" type="#_x0000_t75" style="width:28.5pt;height:19.95pt" o:ole="">
            <v:imagedata r:id="rId46" o:title=""/>
          </v:shape>
          <o:OLEObject Type="Embed" ProgID="Equation.DSMT4" ShapeID="_x0000_i1051" DrawAspect="Content" ObjectID="_1622317772" r:id="rId62"/>
        </w:object>
      </w:r>
      <w:r>
        <w:rPr>
          <w:rFonts w:hint="eastAsia"/>
        </w:rPr>
        <w:t>を求めよ。</w:t>
      </w:r>
    </w:p>
    <w:p w:rsidR="00BF3FCA" w:rsidRPr="00E62BA2" w:rsidRDefault="00E62BA2" w:rsidP="002E75A2">
      <w:r>
        <w:rPr>
          <w:rFonts w:hint="eastAsia"/>
        </w:rPr>
        <w:t>（２）確率</w:t>
      </w:r>
      <w:r w:rsidRPr="00E62BA2">
        <w:rPr>
          <w:position w:val="-30"/>
        </w:rPr>
        <w:object w:dxaOrig="1260" w:dyaOrig="680">
          <v:shape id="_x0000_i1052" type="#_x0000_t75" style="width:64.15pt;height:34.2pt" o:ole="">
            <v:imagedata r:id="rId63" o:title=""/>
          </v:shape>
          <o:OLEObject Type="Embed" ProgID="Equation.DSMT4" ShapeID="_x0000_i1052" DrawAspect="Content" ObjectID="_1622317773" r:id="rId64"/>
        </w:object>
      </w:r>
      <w:r>
        <w:t>となる。条件を</w:t>
      </w:r>
      <w:r w:rsidR="00466FE9" w:rsidRPr="00E62BA2">
        <w:rPr>
          <w:position w:val="-10"/>
        </w:rPr>
        <w:object w:dxaOrig="499" w:dyaOrig="260">
          <v:shape id="_x0000_i1053" type="#_x0000_t75" style="width:24.95pt;height:12.85pt" o:ole="">
            <v:imagedata r:id="rId65" o:title=""/>
          </v:shape>
          <o:OLEObject Type="Embed" ProgID="Equation.DSMT4" ShapeID="_x0000_i1053" DrawAspect="Content" ObjectID="_1622317774" r:id="rId66"/>
        </w:object>
      </w:r>
      <w:r>
        <w:t>で表せ。</w:t>
      </w:r>
    </w:p>
    <w:sectPr w:rsidR="00BF3FCA" w:rsidRPr="00E62BA2" w:rsidSect="002242C5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04FC" w:rsidRDefault="00CD04FC" w:rsidP="002312A7">
      <w:r>
        <w:separator/>
      </w:r>
    </w:p>
  </w:endnote>
  <w:endnote w:type="continuationSeparator" w:id="0">
    <w:p w:rsidR="00CD04FC" w:rsidRDefault="00CD04FC" w:rsidP="002312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04FC" w:rsidRDefault="00CD04FC" w:rsidP="002312A7">
      <w:r>
        <w:separator/>
      </w:r>
    </w:p>
  </w:footnote>
  <w:footnote w:type="continuationSeparator" w:id="0">
    <w:p w:rsidR="00CD04FC" w:rsidRDefault="00CD04FC" w:rsidP="002312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7C70"/>
    <w:rsid w:val="0000263A"/>
    <w:rsid w:val="00002DD2"/>
    <w:rsid w:val="000033A7"/>
    <w:rsid w:val="000074AC"/>
    <w:rsid w:val="00011378"/>
    <w:rsid w:val="00011F4C"/>
    <w:rsid w:val="0001283E"/>
    <w:rsid w:val="00015D45"/>
    <w:rsid w:val="000210AC"/>
    <w:rsid w:val="000238B0"/>
    <w:rsid w:val="000244E8"/>
    <w:rsid w:val="00024D95"/>
    <w:rsid w:val="00027063"/>
    <w:rsid w:val="00027EF0"/>
    <w:rsid w:val="0003136D"/>
    <w:rsid w:val="00031F36"/>
    <w:rsid w:val="00032A4D"/>
    <w:rsid w:val="00032F34"/>
    <w:rsid w:val="00033E57"/>
    <w:rsid w:val="000372B0"/>
    <w:rsid w:val="00037672"/>
    <w:rsid w:val="00041515"/>
    <w:rsid w:val="00042919"/>
    <w:rsid w:val="000440F4"/>
    <w:rsid w:val="00050181"/>
    <w:rsid w:val="00050B39"/>
    <w:rsid w:val="00052469"/>
    <w:rsid w:val="00057E26"/>
    <w:rsid w:val="000603B9"/>
    <w:rsid w:val="00062095"/>
    <w:rsid w:val="00064E1F"/>
    <w:rsid w:val="00065CB0"/>
    <w:rsid w:val="000668D4"/>
    <w:rsid w:val="0007148B"/>
    <w:rsid w:val="00072743"/>
    <w:rsid w:val="00073D39"/>
    <w:rsid w:val="00074DD4"/>
    <w:rsid w:val="00077A92"/>
    <w:rsid w:val="000812F9"/>
    <w:rsid w:val="000816BD"/>
    <w:rsid w:val="00081F6C"/>
    <w:rsid w:val="000833EC"/>
    <w:rsid w:val="00083AD5"/>
    <w:rsid w:val="00096786"/>
    <w:rsid w:val="0009765B"/>
    <w:rsid w:val="000A11A0"/>
    <w:rsid w:val="000A16F9"/>
    <w:rsid w:val="000A3398"/>
    <w:rsid w:val="000A4AE4"/>
    <w:rsid w:val="000A6B89"/>
    <w:rsid w:val="000B50EF"/>
    <w:rsid w:val="000B6D9A"/>
    <w:rsid w:val="000B708D"/>
    <w:rsid w:val="000C19B8"/>
    <w:rsid w:val="000C1F5B"/>
    <w:rsid w:val="000C2081"/>
    <w:rsid w:val="000C35F3"/>
    <w:rsid w:val="000C424D"/>
    <w:rsid w:val="000E167A"/>
    <w:rsid w:val="000E1710"/>
    <w:rsid w:val="000E2291"/>
    <w:rsid w:val="000E49BB"/>
    <w:rsid w:val="000E5833"/>
    <w:rsid w:val="000F13A0"/>
    <w:rsid w:val="000F4828"/>
    <w:rsid w:val="000F5656"/>
    <w:rsid w:val="000F5D72"/>
    <w:rsid w:val="000F5ECF"/>
    <w:rsid w:val="000F77B9"/>
    <w:rsid w:val="00104DA2"/>
    <w:rsid w:val="00106BE0"/>
    <w:rsid w:val="00107BB8"/>
    <w:rsid w:val="00111B59"/>
    <w:rsid w:val="00120676"/>
    <w:rsid w:val="00121DD4"/>
    <w:rsid w:val="00123945"/>
    <w:rsid w:val="001253B5"/>
    <w:rsid w:val="001277D7"/>
    <w:rsid w:val="001314E8"/>
    <w:rsid w:val="00133C31"/>
    <w:rsid w:val="00140556"/>
    <w:rsid w:val="001417A0"/>
    <w:rsid w:val="00144081"/>
    <w:rsid w:val="0014618A"/>
    <w:rsid w:val="0014657C"/>
    <w:rsid w:val="001466B8"/>
    <w:rsid w:val="00147E19"/>
    <w:rsid w:val="00151C55"/>
    <w:rsid w:val="00152B3C"/>
    <w:rsid w:val="001559F6"/>
    <w:rsid w:val="00155CD5"/>
    <w:rsid w:val="001571CD"/>
    <w:rsid w:val="00157419"/>
    <w:rsid w:val="00160FFF"/>
    <w:rsid w:val="00163646"/>
    <w:rsid w:val="001649EA"/>
    <w:rsid w:val="00165F08"/>
    <w:rsid w:val="0016632D"/>
    <w:rsid w:val="0017026F"/>
    <w:rsid w:val="001713B7"/>
    <w:rsid w:val="00173B88"/>
    <w:rsid w:val="0017465C"/>
    <w:rsid w:val="00174CAF"/>
    <w:rsid w:val="00175370"/>
    <w:rsid w:val="001758F8"/>
    <w:rsid w:val="00176243"/>
    <w:rsid w:val="00177D37"/>
    <w:rsid w:val="001818EC"/>
    <w:rsid w:val="00187E7B"/>
    <w:rsid w:val="00192250"/>
    <w:rsid w:val="001927F1"/>
    <w:rsid w:val="00193667"/>
    <w:rsid w:val="00195E9A"/>
    <w:rsid w:val="001A0FC6"/>
    <w:rsid w:val="001A14F2"/>
    <w:rsid w:val="001A2E1D"/>
    <w:rsid w:val="001A3779"/>
    <w:rsid w:val="001A519A"/>
    <w:rsid w:val="001A5218"/>
    <w:rsid w:val="001A63DB"/>
    <w:rsid w:val="001B266B"/>
    <w:rsid w:val="001B4229"/>
    <w:rsid w:val="001B5368"/>
    <w:rsid w:val="001C16F7"/>
    <w:rsid w:val="001C4AC9"/>
    <w:rsid w:val="001C7D4B"/>
    <w:rsid w:val="001D0F5A"/>
    <w:rsid w:val="001D11B4"/>
    <w:rsid w:val="001D45E7"/>
    <w:rsid w:val="001D65D5"/>
    <w:rsid w:val="001D7F72"/>
    <w:rsid w:val="001E1B05"/>
    <w:rsid w:val="001E2828"/>
    <w:rsid w:val="001E4D09"/>
    <w:rsid w:val="001E7A44"/>
    <w:rsid w:val="001F167C"/>
    <w:rsid w:val="001F1D00"/>
    <w:rsid w:val="001F2D19"/>
    <w:rsid w:val="001F4817"/>
    <w:rsid w:val="001F6A16"/>
    <w:rsid w:val="00201966"/>
    <w:rsid w:val="00202E19"/>
    <w:rsid w:val="0020571E"/>
    <w:rsid w:val="002066B6"/>
    <w:rsid w:val="00214B01"/>
    <w:rsid w:val="00215B02"/>
    <w:rsid w:val="00220403"/>
    <w:rsid w:val="002208C0"/>
    <w:rsid w:val="00220DA3"/>
    <w:rsid w:val="002242C5"/>
    <w:rsid w:val="00226174"/>
    <w:rsid w:val="002312A7"/>
    <w:rsid w:val="002314A3"/>
    <w:rsid w:val="00231D92"/>
    <w:rsid w:val="002325BA"/>
    <w:rsid w:val="0023768D"/>
    <w:rsid w:val="00244675"/>
    <w:rsid w:val="0024606E"/>
    <w:rsid w:val="00246E54"/>
    <w:rsid w:val="00246F9B"/>
    <w:rsid w:val="00250BA7"/>
    <w:rsid w:val="00257DDC"/>
    <w:rsid w:val="00260540"/>
    <w:rsid w:val="00260FD5"/>
    <w:rsid w:val="00270046"/>
    <w:rsid w:val="002700DF"/>
    <w:rsid w:val="00270852"/>
    <w:rsid w:val="0028199E"/>
    <w:rsid w:val="00282211"/>
    <w:rsid w:val="0028264D"/>
    <w:rsid w:val="00284DA3"/>
    <w:rsid w:val="0028585D"/>
    <w:rsid w:val="00287A9B"/>
    <w:rsid w:val="00291D35"/>
    <w:rsid w:val="00293BDB"/>
    <w:rsid w:val="00294497"/>
    <w:rsid w:val="0029635A"/>
    <w:rsid w:val="002A318F"/>
    <w:rsid w:val="002A5CB6"/>
    <w:rsid w:val="002A75CC"/>
    <w:rsid w:val="002B09F8"/>
    <w:rsid w:val="002B32CA"/>
    <w:rsid w:val="002B3E3A"/>
    <w:rsid w:val="002B72E4"/>
    <w:rsid w:val="002B7886"/>
    <w:rsid w:val="002B7B3F"/>
    <w:rsid w:val="002C0643"/>
    <w:rsid w:val="002C37EE"/>
    <w:rsid w:val="002C3FF6"/>
    <w:rsid w:val="002C5E13"/>
    <w:rsid w:val="002C605D"/>
    <w:rsid w:val="002C69B8"/>
    <w:rsid w:val="002C6BE7"/>
    <w:rsid w:val="002D4301"/>
    <w:rsid w:val="002D4DC7"/>
    <w:rsid w:val="002D6DAD"/>
    <w:rsid w:val="002D7FB0"/>
    <w:rsid w:val="002E0295"/>
    <w:rsid w:val="002E09AA"/>
    <w:rsid w:val="002E3395"/>
    <w:rsid w:val="002E6402"/>
    <w:rsid w:val="002E75A2"/>
    <w:rsid w:val="002E791B"/>
    <w:rsid w:val="002F257B"/>
    <w:rsid w:val="002F7437"/>
    <w:rsid w:val="002F75A1"/>
    <w:rsid w:val="00300704"/>
    <w:rsid w:val="00301CFF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76A3"/>
    <w:rsid w:val="00317B31"/>
    <w:rsid w:val="003205CD"/>
    <w:rsid w:val="003233D0"/>
    <w:rsid w:val="00325F4D"/>
    <w:rsid w:val="00326306"/>
    <w:rsid w:val="0033243A"/>
    <w:rsid w:val="00332717"/>
    <w:rsid w:val="003352CD"/>
    <w:rsid w:val="0034274F"/>
    <w:rsid w:val="00344390"/>
    <w:rsid w:val="003458F1"/>
    <w:rsid w:val="0034627C"/>
    <w:rsid w:val="0034728B"/>
    <w:rsid w:val="003543A3"/>
    <w:rsid w:val="00354B37"/>
    <w:rsid w:val="00362830"/>
    <w:rsid w:val="0036549D"/>
    <w:rsid w:val="00365FF2"/>
    <w:rsid w:val="0036692F"/>
    <w:rsid w:val="00367E1C"/>
    <w:rsid w:val="00370F5D"/>
    <w:rsid w:val="0037552F"/>
    <w:rsid w:val="00376C04"/>
    <w:rsid w:val="0038146D"/>
    <w:rsid w:val="00382E9B"/>
    <w:rsid w:val="0038306F"/>
    <w:rsid w:val="003907FF"/>
    <w:rsid w:val="00393AA7"/>
    <w:rsid w:val="00396384"/>
    <w:rsid w:val="003A105B"/>
    <w:rsid w:val="003A4D2B"/>
    <w:rsid w:val="003A6583"/>
    <w:rsid w:val="003A7D34"/>
    <w:rsid w:val="003B00EB"/>
    <w:rsid w:val="003B06AE"/>
    <w:rsid w:val="003B28BD"/>
    <w:rsid w:val="003B36E3"/>
    <w:rsid w:val="003B3B8D"/>
    <w:rsid w:val="003B4728"/>
    <w:rsid w:val="003C016D"/>
    <w:rsid w:val="003C0DE2"/>
    <w:rsid w:val="003C32DA"/>
    <w:rsid w:val="003C467B"/>
    <w:rsid w:val="003C4F21"/>
    <w:rsid w:val="003C5C0C"/>
    <w:rsid w:val="003D12E1"/>
    <w:rsid w:val="003D1D45"/>
    <w:rsid w:val="003E0483"/>
    <w:rsid w:val="003E15AF"/>
    <w:rsid w:val="003E3DCA"/>
    <w:rsid w:val="003E41C7"/>
    <w:rsid w:val="003E448E"/>
    <w:rsid w:val="003E7BEE"/>
    <w:rsid w:val="003F149E"/>
    <w:rsid w:val="003F2423"/>
    <w:rsid w:val="003F3D0F"/>
    <w:rsid w:val="004069AE"/>
    <w:rsid w:val="00406BE0"/>
    <w:rsid w:val="00412C2A"/>
    <w:rsid w:val="00412DB2"/>
    <w:rsid w:val="00417BEB"/>
    <w:rsid w:val="00417C70"/>
    <w:rsid w:val="004208EF"/>
    <w:rsid w:val="00424185"/>
    <w:rsid w:val="00424F35"/>
    <w:rsid w:val="00425DDE"/>
    <w:rsid w:val="00433FC2"/>
    <w:rsid w:val="004360BC"/>
    <w:rsid w:val="00443640"/>
    <w:rsid w:val="00444519"/>
    <w:rsid w:val="004462FF"/>
    <w:rsid w:val="00450703"/>
    <w:rsid w:val="0045260D"/>
    <w:rsid w:val="00453BB9"/>
    <w:rsid w:val="004607D1"/>
    <w:rsid w:val="00461361"/>
    <w:rsid w:val="004618FF"/>
    <w:rsid w:val="00462A96"/>
    <w:rsid w:val="00465558"/>
    <w:rsid w:val="00466FE9"/>
    <w:rsid w:val="0046763F"/>
    <w:rsid w:val="00474BFE"/>
    <w:rsid w:val="00476533"/>
    <w:rsid w:val="00485537"/>
    <w:rsid w:val="00487AE3"/>
    <w:rsid w:val="00491052"/>
    <w:rsid w:val="004919A9"/>
    <w:rsid w:val="004923CE"/>
    <w:rsid w:val="0049279C"/>
    <w:rsid w:val="004932AA"/>
    <w:rsid w:val="004A0497"/>
    <w:rsid w:val="004A0AB1"/>
    <w:rsid w:val="004A1DE9"/>
    <w:rsid w:val="004A76EB"/>
    <w:rsid w:val="004B0C9C"/>
    <w:rsid w:val="004B257E"/>
    <w:rsid w:val="004B31CE"/>
    <w:rsid w:val="004C059D"/>
    <w:rsid w:val="004C081B"/>
    <w:rsid w:val="004C0FBC"/>
    <w:rsid w:val="004C1424"/>
    <w:rsid w:val="004C3E46"/>
    <w:rsid w:val="004D001D"/>
    <w:rsid w:val="004D6592"/>
    <w:rsid w:val="004D720D"/>
    <w:rsid w:val="004E2581"/>
    <w:rsid w:val="004E3D88"/>
    <w:rsid w:val="004E5E93"/>
    <w:rsid w:val="004F0B3F"/>
    <w:rsid w:val="004F201D"/>
    <w:rsid w:val="004F4BC0"/>
    <w:rsid w:val="004F4BD4"/>
    <w:rsid w:val="0050188B"/>
    <w:rsid w:val="00505C6E"/>
    <w:rsid w:val="005060C4"/>
    <w:rsid w:val="00510601"/>
    <w:rsid w:val="00510738"/>
    <w:rsid w:val="00511B91"/>
    <w:rsid w:val="00514E8C"/>
    <w:rsid w:val="00516A30"/>
    <w:rsid w:val="00520F0A"/>
    <w:rsid w:val="00521A33"/>
    <w:rsid w:val="00523682"/>
    <w:rsid w:val="005322F8"/>
    <w:rsid w:val="00534F53"/>
    <w:rsid w:val="00536866"/>
    <w:rsid w:val="00537684"/>
    <w:rsid w:val="00537696"/>
    <w:rsid w:val="0054296B"/>
    <w:rsid w:val="00542B19"/>
    <w:rsid w:val="00542C79"/>
    <w:rsid w:val="00545F19"/>
    <w:rsid w:val="00550136"/>
    <w:rsid w:val="00550B1A"/>
    <w:rsid w:val="00551C5C"/>
    <w:rsid w:val="00552BB0"/>
    <w:rsid w:val="00553E24"/>
    <w:rsid w:val="005543CB"/>
    <w:rsid w:val="005545AC"/>
    <w:rsid w:val="00556765"/>
    <w:rsid w:val="0056507A"/>
    <w:rsid w:val="00567AA7"/>
    <w:rsid w:val="00570573"/>
    <w:rsid w:val="00571DE9"/>
    <w:rsid w:val="0057383E"/>
    <w:rsid w:val="0057652C"/>
    <w:rsid w:val="0057661E"/>
    <w:rsid w:val="00582384"/>
    <w:rsid w:val="005825CF"/>
    <w:rsid w:val="00582DA5"/>
    <w:rsid w:val="005935DB"/>
    <w:rsid w:val="005936AB"/>
    <w:rsid w:val="005951A7"/>
    <w:rsid w:val="00596A95"/>
    <w:rsid w:val="00596DC0"/>
    <w:rsid w:val="005A1ADE"/>
    <w:rsid w:val="005A2CAE"/>
    <w:rsid w:val="005A3106"/>
    <w:rsid w:val="005A5D2D"/>
    <w:rsid w:val="005B1D8F"/>
    <w:rsid w:val="005B1FCD"/>
    <w:rsid w:val="005B3C47"/>
    <w:rsid w:val="005B4D47"/>
    <w:rsid w:val="005B7B80"/>
    <w:rsid w:val="005C1093"/>
    <w:rsid w:val="005C39AA"/>
    <w:rsid w:val="005C52D4"/>
    <w:rsid w:val="005D31C9"/>
    <w:rsid w:val="005D555A"/>
    <w:rsid w:val="005D6D0D"/>
    <w:rsid w:val="005E01A0"/>
    <w:rsid w:val="005E4339"/>
    <w:rsid w:val="005E547F"/>
    <w:rsid w:val="005F0493"/>
    <w:rsid w:val="005F0501"/>
    <w:rsid w:val="005F3A13"/>
    <w:rsid w:val="005F3FAB"/>
    <w:rsid w:val="005F6B7C"/>
    <w:rsid w:val="00607EFB"/>
    <w:rsid w:val="00610281"/>
    <w:rsid w:val="00611046"/>
    <w:rsid w:val="00611406"/>
    <w:rsid w:val="00612DF5"/>
    <w:rsid w:val="0062006F"/>
    <w:rsid w:val="00620F6C"/>
    <w:rsid w:val="006215D6"/>
    <w:rsid w:val="00624DAF"/>
    <w:rsid w:val="0062631F"/>
    <w:rsid w:val="00627A49"/>
    <w:rsid w:val="00627AB0"/>
    <w:rsid w:val="00633FCF"/>
    <w:rsid w:val="00634A9E"/>
    <w:rsid w:val="00636716"/>
    <w:rsid w:val="006414C4"/>
    <w:rsid w:val="00641828"/>
    <w:rsid w:val="00641F7D"/>
    <w:rsid w:val="00642608"/>
    <w:rsid w:val="006439C1"/>
    <w:rsid w:val="00644AE7"/>
    <w:rsid w:val="00646570"/>
    <w:rsid w:val="0064793B"/>
    <w:rsid w:val="00647AA6"/>
    <w:rsid w:val="00647F05"/>
    <w:rsid w:val="0065090D"/>
    <w:rsid w:val="00654A54"/>
    <w:rsid w:val="006630BE"/>
    <w:rsid w:val="00663B6C"/>
    <w:rsid w:val="0067137B"/>
    <w:rsid w:val="006759AA"/>
    <w:rsid w:val="00675EC2"/>
    <w:rsid w:val="00677610"/>
    <w:rsid w:val="00677C60"/>
    <w:rsid w:val="006842A5"/>
    <w:rsid w:val="00685938"/>
    <w:rsid w:val="00686BF7"/>
    <w:rsid w:val="00686C94"/>
    <w:rsid w:val="0069549F"/>
    <w:rsid w:val="00697C08"/>
    <w:rsid w:val="006A1BB5"/>
    <w:rsid w:val="006A2FB3"/>
    <w:rsid w:val="006A5124"/>
    <w:rsid w:val="006A5BA7"/>
    <w:rsid w:val="006A716F"/>
    <w:rsid w:val="006B22A0"/>
    <w:rsid w:val="006B3FAC"/>
    <w:rsid w:val="006B642D"/>
    <w:rsid w:val="006B7434"/>
    <w:rsid w:val="006B75E0"/>
    <w:rsid w:val="006C23C0"/>
    <w:rsid w:val="006C28AA"/>
    <w:rsid w:val="006C2B91"/>
    <w:rsid w:val="006C4CA2"/>
    <w:rsid w:val="006C6F1E"/>
    <w:rsid w:val="006D02A6"/>
    <w:rsid w:val="006D0CAF"/>
    <w:rsid w:val="006D1ED6"/>
    <w:rsid w:val="006D2F0B"/>
    <w:rsid w:val="006D7774"/>
    <w:rsid w:val="006E1BE8"/>
    <w:rsid w:val="006E5E52"/>
    <w:rsid w:val="006F1979"/>
    <w:rsid w:val="006F2125"/>
    <w:rsid w:val="006F3B03"/>
    <w:rsid w:val="006F43C1"/>
    <w:rsid w:val="006F4B7F"/>
    <w:rsid w:val="006F529F"/>
    <w:rsid w:val="00703DFD"/>
    <w:rsid w:val="00704E09"/>
    <w:rsid w:val="0070719F"/>
    <w:rsid w:val="00707423"/>
    <w:rsid w:val="0070762A"/>
    <w:rsid w:val="00710184"/>
    <w:rsid w:val="00711EB9"/>
    <w:rsid w:val="00712F36"/>
    <w:rsid w:val="00716DF7"/>
    <w:rsid w:val="0072162D"/>
    <w:rsid w:val="0072176D"/>
    <w:rsid w:val="00725D7A"/>
    <w:rsid w:val="007268D6"/>
    <w:rsid w:val="00727419"/>
    <w:rsid w:val="00731CE6"/>
    <w:rsid w:val="00732AA4"/>
    <w:rsid w:val="00732EF8"/>
    <w:rsid w:val="00737232"/>
    <w:rsid w:val="007406F8"/>
    <w:rsid w:val="00740C5C"/>
    <w:rsid w:val="00745662"/>
    <w:rsid w:val="007459A2"/>
    <w:rsid w:val="00746749"/>
    <w:rsid w:val="00753243"/>
    <w:rsid w:val="007546FB"/>
    <w:rsid w:val="007551D3"/>
    <w:rsid w:val="007574A5"/>
    <w:rsid w:val="007652F8"/>
    <w:rsid w:val="00765B27"/>
    <w:rsid w:val="007660F7"/>
    <w:rsid w:val="007674C6"/>
    <w:rsid w:val="0077453C"/>
    <w:rsid w:val="0077741E"/>
    <w:rsid w:val="0078059A"/>
    <w:rsid w:val="00781AA0"/>
    <w:rsid w:val="0078201C"/>
    <w:rsid w:val="00785F35"/>
    <w:rsid w:val="0078619E"/>
    <w:rsid w:val="00791022"/>
    <w:rsid w:val="00793C92"/>
    <w:rsid w:val="00795C78"/>
    <w:rsid w:val="007964DA"/>
    <w:rsid w:val="00796513"/>
    <w:rsid w:val="00797385"/>
    <w:rsid w:val="007A2BB0"/>
    <w:rsid w:val="007B056C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59C6"/>
    <w:rsid w:val="007E5E81"/>
    <w:rsid w:val="007F15C5"/>
    <w:rsid w:val="007F3725"/>
    <w:rsid w:val="007F4251"/>
    <w:rsid w:val="007F56FF"/>
    <w:rsid w:val="007F66A0"/>
    <w:rsid w:val="00800D51"/>
    <w:rsid w:val="00801539"/>
    <w:rsid w:val="0080189F"/>
    <w:rsid w:val="00801DB2"/>
    <w:rsid w:val="00802ABD"/>
    <w:rsid w:val="00805256"/>
    <w:rsid w:val="008062AE"/>
    <w:rsid w:val="0080748F"/>
    <w:rsid w:val="00807948"/>
    <w:rsid w:val="00811C3E"/>
    <w:rsid w:val="008169B7"/>
    <w:rsid w:val="00820512"/>
    <w:rsid w:val="00820677"/>
    <w:rsid w:val="00821FBD"/>
    <w:rsid w:val="00822429"/>
    <w:rsid w:val="008254CC"/>
    <w:rsid w:val="00825D17"/>
    <w:rsid w:val="0082605A"/>
    <w:rsid w:val="00830A44"/>
    <w:rsid w:val="00831159"/>
    <w:rsid w:val="00831864"/>
    <w:rsid w:val="00832A9D"/>
    <w:rsid w:val="00833174"/>
    <w:rsid w:val="008331FA"/>
    <w:rsid w:val="00833851"/>
    <w:rsid w:val="00835BEB"/>
    <w:rsid w:val="00837149"/>
    <w:rsid w:val="008452DA"/>
    <w:rsid w:val="008500E9"/>
    <w:rsid w:val="00852608"/>
    <w:rsid w:val="00856FA8"/>
    <w:rsid w:val="00860727"/>
    <w:rsid w:val="00865E95"/>
    <w:rsid w:val="00865F1F"/>
    <w:rsid w:val="00870AC4"/>
    <w:rsid w:val="00872242"/>
    <w:rsid w:val="00873504"/>
    <w:rsid w:val="00873591"/>
    <w:rsid w:val="0087613B"/>
    <w:rsid w:val="00876918"/>
    <w:rsid w:val="008806B7"/>
    <w:rsid w:val="00883651"/>
    <w:rsid w:val="00885359"/>
    <w:rsid w:val="0089274D"/>
    <w:rsid w:val="00893978"/>
    <w:rsid w:val="00894915"/>
    <w:rsid w:val="00895653"/>
    <w:rsid w:val="00896AA5"/>
    <w:rsid w:val="008978B9"/>
    <w:rsid w:val="008A15EF"/>
    <w:rsid w:val="008A45D0"/>
    <w:rsid w:val="008B572C"/>
    <w:rsid w:val="008B5E58"/>
    <w:rsid w:val="008B794F"/>
    <w:rsid w:val="008C03F9"/>
    <w:rsid w:val="008C196B"/>
    <w:rsid w:val="008C1CC5"/>
    <w:rsid w:val="008C2A80"/>
    <w:rsid w:val="008C2D80"/>
    <w:rsid w:val="008C576E"/>
    <w:rsid w:val="008D0382"/>
    <w:rsid w:val="008D1ADB"/>
    <w:rsid w:val="008D37CA"/>
    <w:rsid w:val="008E3477"/>
    <w:rsid w:val="008E41BA"/>
    <w:rsid w:val="008E53B2"/>
    <w:rsid w:val="008E6CFB"/>
    <w:rsid w:val="008E71AB"/>
    <w:rsid w:val="008F2668"/>
    <w:rsid w:val="008F30D0"/>
    <w:rsid w:val="008F3B06"/>
    <w:rsid w:val="008F3DF0"/>
    <w:rsid w:val="008F4CFF"/>
    <w:rsid w:val="008F6056"/>
    <w:rsid w:val="008F7802"/>
    <w:rsid w:val="00901001"/>
    <w:rsid w:val="00904784"/>
    <w:rsid w:val="00904CB3"/>
    <w:rsid w:val="0090594C"/>
    <w:rsid w:val="00906013"/>
    <w:rsid w:val="00907E0D"/>
    <w:rsid w:val="00912409"/>
    <w:rsid w:val="00915451"/>
    <w:rsid w:val="0091640C"/>
    <w:rsid w:val="00916D18"/>
    <w:rsid w:val="00920014"/>
    <w:rsid w:val="00920466"/>
    <w:rsid w:val="0092118A"/>
    <w:rsid w:val="00922AFA"/>
    <w:rsid w:val="0093208A"/>
    <w:rsid w:val="009323B1"/>
    <w:rsid w:val="00932750"/>
    <w:rsid w:val="00932D2E"/>
    <w:rsid w:val="00932F1F"/>
    <w:rsid w:val="009338D2"/>
    <w:rsid w:val="00940EFB"/>
    <w:rsid w:val="00941723"/>
    <w:rsid w:val="009425A1"/>
    <w:rsid w:val="00946338"/>
    <w:rsid w:val="00947CC5"/>
    <w:rsid w:val="00947EDD"/>
    <w:rsid w:val="009542CE"/>
    <w:rsid w:val="00954407"/>
    <w:rsid w:val="0095747F"/>
    <w:rsid w:val="0095762A"/>
    <w:rsid w:val="00957BA7"/>
    <w:rsid w:val="00957F88"/>
    <w:rsid w:val="00960A1A"/>
    <w:rsid w:val="0096134C"/>
    <w:rsid w:val="009664B0"/>
    <w:rsid w:val="0096663E"/>
    <w:rsid w:val="00967204"/>
    <w:rsid w:val="0097060C"/>
    <w:rsid w:val="00971100"/>
    <w:rsid w:val="00972724"/>
    <w:rsid w:val="00972BA2"/>
    <w:rsid w:val="00973ED2"/>
    <w:rsid w:val="00975C74"/>
    <w:rsid w:val="00975E4A"/>
    <w:rsid w:val="00977CA5"/>
    <w:rsid w:val="00981021"/>
    <w:rsid w:val="00981B42"/>
    <w:rsid w:val="00986D55"/>
    <w:rsid w:val="00986EAC"/>
    <w:rsid w:val="00990C3A"/>
    <w:rsid w:val="00993564"/>
    <w:rsid w:val="009944C2"/>
    <w:rsid w:val="009946DC"/>
    <w:rsid w:val="00994C54"/>
    <w:rsid w:val="009976D7"/>
    <w:rsid w:val="009A2541"/>
    <w:rsid w:val="009A494A"/>
    <w:rsid w:val="009B0502"/>
    <w:rsid w:val="009B13B0"/>
    <w:rsid w:val="009B2B5C"/>
    <w:rsid w:val="009B3F0B"/>
    <w:rsid w:val="009B4A39"/>
    <w:rsid w:val="009C07F0"/>
    <w:rsid w:val="009C60EC"/>
    <w:rsid w:val="009C65FE"/>
    <w:rsid w:val="009C7D6D"/>
    <w:rsid w:val="009D1C93"/>
    <w:rsid w:val="009E2719"/>
    <w:rsid w:val="009E2BA7"/>
    <w:rsid w:val="009E4297"/>
    <w:rsid w:val="009E450C"/>
    <w:rsid w:val="009E4FDE"/>
    <w:rsid w:val="009E549B"/>
    <w:rsid w:val="009E5D3A"/>
    <w:rsid w:val="009E6B60"/>
    <w:rsid w:val="009F2BFA"/>
    <w:rsid w:val="009F3222"/>
    <w:rsid w:val="009F335E"/>
    <w:rsid w:val="009F5636"/>
    <w:rsid w:val="009F6395"/>
    <w:rsid w:val="009F7DE8"/>
    <w:rsid w:val="00A01BE5"/>
    <w:rsid w:val="00A07901"/>
    <w:rsid w:val="00A133A2"/>
    <w:rsid w:val="00A13F94"/>
    <w:rsid w:val="00A17653"/>
    <w:rsid w:val="00A17D6E"/>
    <w:rsid w:val="00A2178D"/>
    <w:rsid w:val="00A2499B"/>
    <w:rsid w:val="00A2657D"/>
    <w:rsid w:val="00A31974"/>
    <w:rsid w:val="00A31C36"/>
    <w:rsid w:val="00A3682A"/>
    <w:rsid w:val="00A37910"/>
    <w:rsid w:val="00A40CD3"/>
    <w:rsid w:val="00A444AE"/>
    <w:rsid w:val="00A52278"/>
    <w:rsid w:val="00A53288"/>
    <w:rsid w:val="00A53C45"/>
    <w:rsid w:val="00A65969"/>
    <w:rsid w:val="00A66E5F"/>
    <w:rsid w:val="00A715CA"/>
    <w:rsid w:val="00A71A1B"/>
    <w:rsid w:val="00A74915"/>
    <w:rsid w:val="00A749FF"/>
    <w:rsid w:val="00A74AA4"/>
    <w:rsid w:val="00A7547B"/>
    <w:rsid w:val="00A76229"/>
    <w:rsid w:val="00A8060F"/>
    <w:rsid w:val="00A90067"/>
    <w:rsid w:val="00A90A92"/>
    <w:rsid w:val="00A9260C"/>
    <w:rsid w:val="00AA3AC7"/>
    <w:rsid w:val="00AA460A"/>
    <w:rsid w:val="00AA5AB9"/>
    <w:rsid w:val="00AA5EF5"/>
    <w:rsid w:val="00AB056A"/>
    <w:rsid w:val="00AB5854"/>
    <w:rsid w:val="00AB7FD0"/>
    <w:rsid w:val="00AC218E"/>
    <w:rsid w:val="00AC225E"/>
    <w:rsid w:val="00AC4616"/>
    <w:rsid w:val="00AC4F48"/>
    <w:rsid w:val="00AD0613"/>
    <w:rsid w:val="00AD4B1F"/>
    <w:rsid w:val="00AD6479"/>
    <w:rsid w:val="00AE12ED"/>
    <w:rsid w:val="00AE54E2"/>
    <w:rsid w:val="00AE6BC9"/>
    <w:rsid w:val="00AE70B2"/>
    <w:rsid w:val="00AE7FFB"/>
    <w:rsid w:val="00AF02EE"/>
    <w:rsid w:val="00AF0380"/>
    <w:rsid w:val="00AF2916"/>
    <w:rsid w:val="00AF2A63"/>
    <w:rsid w:val="00AF3545"/>
    <w:rsid w:val="00AF4D0D"/>
    <w:rsid w:val="00AF72D6"/>
    <w:rsid w:val="00B0295E"/>
    <w:rsid w:val="00B0299B"/>
    <w:rsid w:val="00B0715F"/>
    <w:rsid w:val="00B10716"/>
    <w:rsid w:val="00B13574"/>
    <w:rsid w:val="00B13EF1"/>
    <w:rsid w:val="00B14311"/>
    <w:rsid w:val="00B14CA4"/>
    <w:rsid w:val="00B17A33"/>
    <w:rsid w:val="00B221D7"/>
    <w:rsid w:val="00B22D60"/>
    <w:rsid w:val="00B2322E"/>
    <w:rsid w:val="00B256EC"/>
    <w:rsid w:val="00B278F0"/>
    <w:rsid w:val="00B30137"/>
    <w:rsid w:val="00B304C8"/>
    <w:rsid w:val="00B3095E"/>
    <w:rsid w:val="00B30A2C"/>
    <w:rsid w:val="00B314BE"/>
    <w:rsid w:val="00B31DCC"/>
    <w:rsid w:val="00B43DE1"/>
    <w:rsid w:val="00B43FAD"/>
    <w:rsid w:val="00B45686"/>
    <w:rsid w:val="00B4590D"/>
    <w:rsid w:val="00B50768"/>
    <w:rsid w:val="00B50D6F"/>
    <w:rsid w:val="00B52BDA"/>
    <w:rsid w:val="00B5374D"/>
    <w:rsid w:val="00B54064"/>
    <w:rsid w:val="00B55EF8"/>
    <w:rsid w:val="00B5693D"/>
    <w:rsid w:val="00B609DF"/>
    <w:rsid w:val="00B6632F"/>
    <w:rsid w:val="00B71332"/>
    <w:rsid w:val="00B73F3E"/>
    <w:rsid w:val="00B7504F"/>
    <w:rsid w:val="00B75478"/>
    <w:rsid w:val="00B75B50"/>
    <w:rsid w:val="00B77679"/>
    <w:rsid w:val="00B77BA6"/>
    <w:rsid w:val="00B8317D"/>
    <w:rsid w:val="00B8348B"/>
    <w:rsid w:val="00B8778C"/>
    <w:rsid w:val="00B92911"/>
    <w:rsid w:val="00B929DA"/>
    <w:rsid w:val="00B92F9D"/>
    <w:rsid w:val="00B92FDE"/>
    <w:rsid w:val="00B9409F"/>
    <w:rsid w:val="00B95E48"/>
    <w:rsid w:val="00B9662A"/>
    <w:rsid w:val="00BA1350"/>
    <w:rsid w:val="00BA1823"/>
    <w:rsid w:val="00BA440C"/>
    <w:rsid w:val="00BA6078"/>
    <w:rsid w:val="00BA66BB"/>
    <w:rsid w:val="00BA687E"/>
    <w:rsid w:val="00BA6DDA"/>
    <w:rsid w:val="00BA7A0E"/>
    <w:rsid w:val="00BB0712"/>
    <w:rsid w:val="00BB0DD6"/>
    <w:rsid w:val="00BB0DFE"/>
    <w:rsid w:val="00BB1D69"/>
    <w:rsid w:val="00BB69E5"/>
    <w:rsid w:val="00BB6B2B"/>
    <w:rsid w:val="00BB7C15"/>
    <w:rsid w:val="00BC117A"/>
    <w:rsid w:val="00BC316A"/>
    <w:rsid w:val="00BC6DE6"/>
    <w:rsid w:val="00BD48F3"/>
    <w:rsid w:val="00BD5F99"/>
    <w:rsid w:val="00BD6E84"/>
    <w:rsid w:val="00BD7670"/>
    <w:rsid w:val="00BE4947"/>
    <w:rsid w:val="00BE4E4B"/>
    <w:rsid w:val="00BE5B50"/>
    <w:rsid w:val="00BF0246"/>
    <w:rsid w:val="00BF05A4"/>
    <w:rsid w:val="00BF0B12"/>
    <w:rsid w:val="00BF16D5"/>
    <w:rsid w:val="00BF3FCA"/>
    <w:rsid w:val="00BF6ACF"/>
    <w:rsid w:val="00C00981"/>
    <w:rsid w:val="00C01705"/>
    <w:rsid w:val="00C06480"/>
    <w:rsid w:val="00C11A4A"/>
    <w:rsid w:val="00C12382"/>
    <w:rsid w:val="00C1381C"/>
    <w:rsid w:val="00C15C12"/>
    <w:rsid w:val="00C17C67"/>
    <w:rsid w:val="00C17D30"/>
    <w:rsid w:val="00C20484"/>
    <w:rsid w:val="00C22B64"/>
    <w:rsid w:val="00C26B7D"/>
    <w:rsid w:val="00C31149"/>
    <w:rsid w:val="00C32385"/>
    <w:rsid w:val="00C340D8"/>
    <w:rsid w:val="00C3561F"/>
    <w:rsid w:val="00C362C8"/>
    <w:rsid w:val="00C36383"/>
    <w:rsid w:val="00C4379D"/>
    <w:rsid w:val="00C44655"/>
    <w:rsid w:val="00C50485"/>
    <w:rsid w:val="00C50D2C"/>
    <w:rsid w:val="00C51220"/>
    <w:rsid w:val="00C553CA"/>
    <w:rsid w:val="00C62BF8"/>
    <w:rsid w:val="00C67310"/>
    <w:rsid w:val="00C67B82"/>
    <w:rsid w:val="00C7084D"/>
    <w:rsid w:val="00C74F99"/>
    <w:rsid w:val="00C75AA3"/>
    <w:rsid w:val="00C76CA4"/>
    <w:rsid w:val="00C8187E"/>
    <w:rsid w:val="00C83FB7"/>
    <w:rsid w:val="00C8600F"/>
    <w:rsid w:val="00C86FC2"/>
    <w:rsid w:val="00C9158B"/>
    <w:rsid w:val="00C942A9"/>
    <w:rsid w:val="00C949E6"/>
    <w:rsid w:val="00C94BD9"/>
    <w:rsid w:val="00C96AFF"/>
    <w:rsid w:val="00C97480"/>
    <w:rsid w:val="00C97A7E"/>
    <w:rsid w:val="00CA0666"/>
    <w:rsid w:val="00CA0EAC"/>
    <w:rsid w:val="00CA1F66"/>
    <w:rsid w:val="00CA317C"/>
    <w:rsid w:val="00CA5660"/>
    <w:rsid w:val="00CB306A"/>
    <w:rsid w:val="00CB3FFF"/>
    <w:rsid w:val="00CB56DB"/>
    <w:rsid w:val="00CB592F"/>
    <w:rsid w:val="00CB5B25"/>
    <w:rsid w:val="00CB696D"/>
    <w:rsid w:val="00CB7D16"/>
    <w:rsid w:val="00CC0668"/>
    <w:rsid w:val="00CC3212"/>
    <w:rsid w:val="00CC69A4"/>
    <w:rsid w:val="00CC739F"/>
    <w:rsid w:val="00CD04FC"/>
    <w:rsid w:val="00CD051B"/>
    <w:rsid w:val="00CD0E16"/>
    <w:rsid w:val="00CD4105"/>
    <w:rsid w:val="00CD51A6"/>
    <w:rsid w:val="00CD5E68"/>
    <w:rsid w:val="00CE0A0C"/>
    <w:rsid w:val="00CE70F8"/>
    <w:rsid w:val="00CF12B2"/>
    <w:rsid w:val="00CF26F6"/>
    <w:rsid w:val="00CF6267"/>
    <w:rsid w:val="00CF6782"/>
    <w:rsid w:val="00D0232F"/>
    <w:rsid w:val="00D03093"/>
    <w:rsid w:val="00D04392"/>
    <w:rsid w:val="00D05FCE"/>
    <w:rsid w:val="00D10302"/>
    <w:rsid w:val="00D11233"/>
    <w:rsid w:val="00D147DF"/>
    <w:rsid w:val="00D172B9"/>
    <w:rsid w:val="00D20934"/>
    <w:rsid w:val="00D24DFD"/>
    <w:rsid w:val="00D25564"/>
    <w:rsid w:val="00D2673F"/>
    <w:rsid w:val="00D26FC9"/>
    <w:rsid w:val="00D33183"/>
    <w:rsid w:val="00D34EDB"/>
    <w:rsid w:val="00D355E3"/>
    <w:rsid w:val="00D36A43"/>
    <w:rsid w:val="00D37CAF"/>
    <w:rsid w:val="00D404B4"/>
    <w:rsid w:val="00D416F0"/>
    <w:rsid w:val="00D41FB2"/>
    <w:rsid w:val="00D42883"/>
    <w:rsid w:val="00D42CAD"/>
    <w:rsid w:val="00D42F2C"/>
    <w:rsid w:val="00D47E97"/>
    <w:rsid w:val="00D5298D"/>
    <w:rsid w:val="00D63373"/>
    <w:rsid w:val="00D65A54"/>
    <w:rsid w:val="00D668F6"/>
    <w:rsid w:val="00D71893"/>
    <w:rsid w:val="00D727F9"/>
    <w:rsid w:val="00D75A4E"/>
    <w:rsid w:val="00D76B88"/>
    <w:rsid w:val="00D804C6"/>
    <w:rsid w:val="00D844C5"/>
    <w:rsid w:val="00D86258"/>
    <w:rsid w:val="00D902B5"/>
    <w:rsid w:val="00D90E2E"/>
    <w:rsid w:val="00D91BEF"/>
    <w:rsid w:val="00D91F43"/>
    <w:rsid w:val="00D93609"/>
    <w:rsid w:val="00D940AF"/>
    <w:rsid w:val="00D95273"/>
    <w:rsid w:val="00D9585D"/>
    <w:rsid w:val="00D95997"/>
    <w:rsid w:val="00D97BC5"/>
    <w:rsid w:val="00DA13A4"/>
    <w:rsid w:val="00DA4C23"/>
    <w:rsid w:val="00DA5549"/>
    <w:rsid w:val="00DA5FE4"/>
    <w:rsid w:val="00DA6D5E"/>
    <w:rsid w:val="00DA7BB0"/>
    <w:rsid w:val="00DB57D4"/>
    <w:rsid w:val="00DB6CFB"/>
    <w:rsid w:val="00DB6E59"/>
    <w:rsid w:val="00DC5AF9"/>
    <w:rsid w:val="00DE3CBD"/>
    <w:rsid w:val="00DE6552"/>
    <w:rsid w:val="00DF6E23"/>
    <w:rsid w:val="00E04850"/>
    <w:rsid w:val="00E113D7"/>
    <w:rsid w:val="00E14818"/>
    <w:rsid w:val="00E1728F"/>
    <w:rsid w:val="00E217A2"/>
    <w:rsid w:val="00E23118"/>
    <w:rsid w:val="00E257EC"/>
    <w:rsid w:val="00E309C4"/>
    <w:rsid w:val="00E320F5"/>
    <w:rsid w:val="00E3499F"/>
    <w:rsid w:val="00E34D00"/>
    <w:rsid w:val="00E45E26"/>
    <w:rsid w:val="00E467C4"/>
    <w:rsid w:val="00E53D76"/>
    <w:rsid w:val="00E54449"/>
    <w:rsid w:val="00E57B11"/>
    <w:rsid w:val="00E61820"/>
    <w:rsid w:val="00E6212B"/>
    <w:rsid w:val="00E62948"/>
    <w:rsid w:val="00E62BA2"/>
    <w:rsid w:val="00E667D8"/>
    <w:rsid w:val="00E668A0"/>
    <w:rsid w:val="00E77849"/>
    <w:rsid w:val="00E8014F"/>
    <w:rsid w:val="00E81C54"/>
    <w:rsid w:val="00E863E1"/>
    <w:rsid w:val="00E87284"/>
    <w:rsid w:val="00E87B01"/>
    <w:rsid w:val="00E91C09"/>
    <w:rsid w:val="00E920DF"/>
    <w:rsid w:val="00E930EF"/>
    <w:rsid w:val="00EA0EDC"/>
    <w:rsid w:val="00EA1437"/>
    <w:rsid w:val="00EA79D7"/>
    <w:rsid w:val="00EA7DEE"/>
    <w:rsid w:val="00EB5213"/>
    <w:rsid w:val="00EB70D2"/>
    <w:rsid w:val="00EB77C9"/>
    <w:rsid w:val="00EC0B38"/>
    <w:rsid w:val="00EC5642"/>
    <w:rsid w:val="00ED024E"/>
    <w:rsid w:val="00ED3293"/>
    <w:rsid w:val="00ED48F3"/>
    <w:rsid w:val="00ED5CDB"/>
    <w:rsid w:val="00EE1428"/>
    <w:rsid w:val="00EE15F2"/>
    <w:rsid w:val="00EE24FF"/>
    <w:rsid w:val="00EE26CF"/>
    <w:rsid w:val="00EE3475"/>
    <w:rsid w:val="00EE4037"/>
    <w:rsid w:val="00EE5F4F"/>
    <w:rsid w:val="00EE5F81"/>
    <w:rsid w:val="00EF4367"/>
    <w:rsid w:val="00EF4892"/>
    <w:rsid w:val="00EF517A"/>
    <w:rsid w:val="00EF6200"/>
    <w:rsid w:val="00EF6457"/>
    <w:rsid w:val="00F01318"/>
    <w:rsid w:val="00F02C21"/>
    <w:rsid w:val="00F03A78"/>
    <w:rsid w:val="00F05EC5"/>
    <w:rsid w:val="00F0726B"/>
    <w:rsid w:val="00F07AB0"/>
    <w:rsid w:val="00F10B63"/>
    <w:rsid w:val="00F12614"/>
    <w:rsid w:val="00F12F4E"/>
    <w:rsid w:val="00F13F3B"/>
    <w:rsid w:val="00F15D48"/>
    <w:rsid w:val="00F16B9F"/>
    <w:rsid w:val="00F20AFF"/>
    <w:rsid w:val="00F21978"/>
    <w:rsid w:val="00F22015"/>
    <w:rsid w:val="00F31362"/>
    <w:rsid w:val="00F34F15"/>
    <w:rsid w:val="00F3584D"/>
    <w:rsid w:val="00F432D0"/>
    <w:rsid w:val="00F4456B"/>
    <w:rsid w:val="00F4698F"/>
    <w:rsid w:val="00F477AD"/>
    <w:rsid w:val="00F5035E"/>
    <w:rsid w:val="00F5090C"/>
    <w:rsid w:val="00F50BB1"/>
    <w:rsid w:val="00F51B36"/>
    <w:rsid w:val="00F566B4"/>
    <w:rsid w:val="00F62CE3"/>
    <w:rsid w:val="00F65E35"/>
    <w:rsid w:val="00F7215A"/>
    <w:rsid w:val="00F7471C"/>
    <w:rsid w:val="00F74E5F"/>
    <w:rsid w:val="00F760A9"/>
    <w:rsid w:val="00F77DBE"/>
    <w:rsid w:val="00F81A90"/>
    <w:rsid w:val="00F878BC"/>
    <w:rsid w:val="00F9092E"/>
    <w:rsid w:val="00F95EDF"/>
    <w:rsid w:val="00FA221C"/>
    <w:rsid w:val="00FA3AB4"/>
    <w:rsid w:val="00FA423E"/>
    <w:rsid w:val="00FA4D85"/>
    <w:rsid w:val="00FA56B0"/>
    <w:rsid w:val="00FA6C70"/>
    <w:rsid w:val="00FB0819"/>
    <w:rsid w:val="00FB1A25"/>
    <w:rsid w:val="00FB32C2"/>
    <w:rsid w:val="00FB5421"/>
    <w:rsid w:val="00FC0788"/>
    <w:rsid w:val="00FC34C8"/>
    <w:rsid w:val="00FC4179"/>
    <w:rsid w:val="00FC796E"/>
    <w:rsid w:val="00FD0789"/>
    <w:rsid w:val="00FD3D67"/>
    <w:rsid w:val="00FD4B75"/>
    <w:rsid w:val="00FD7F5E"/>
    <w:rsid w:val="00FE1A1B"/>
    <w:rsid w:val="00FE583E"/>
    <w:rsid w:val="00FE5EB2"/>
    <w:rsid w:val="00FE6047"/>
    <w:rsid w:val="00FE73F0"/>
    <w:rsid w:val="00FE790B"/>
    <w:rsid w:val="00FF2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5E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7652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吹き出し (文字)"/>
    <w:basedOn w:val="a0"/>
    <w:link w:val="a4"/>
    <w:uiPriority w:val="99"/>
    <w:semiHidden/>
    <w:rsid w:val="0057652C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2312A7"/>
  </w:style>
  <w:style w:type="paragraph" w:styleId="a8">
    <w:name w:val="footer"/>
    <w:basedOn w:val="a"/>
    <w:link w:val="a9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2312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5E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7652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吹き出し (文字)"/>
    <w:basedOn w:val="a0"/>
    <w:link w:val="a4"/>
    <w:uiPriority w:val="99"/>
    <w:semiHidden/>
    <w:rsid w:val="0057652C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2312A7"/>
  </w:style>
  <w:style w:type="paragraph" w:styleId="a8">
    <w:name w:val="footer"/>
    <w:basedOn w:val="a"/>
    <w:link w:val="a9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2312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9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5.wmf"/><Relationship Id="rId68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microsoft.com/office/2007/relationships/stylesWithEffects" Target="stylesWithEffects.xml"/><Relationship Id="rId16" Type="http://schemas.openxmlformats.org/officeDocument/2006/relationships/image" Target="media/image5.jpeg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jpeg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3.wmf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image" Target="media/image21.jpeg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2.jpg"/><Relationship Id="rId44" Type="http://schemas.openxmlformats.org/officeDocument/2006/relationships/oleObject" Target="embeddings/oleObject18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image" Target="media/image18.jpg"/><Relationship Id="rId56" Type="http://schemas.openxmlformats.org/officeDocument/2006/relationships/image" Target="media/image22.wmf"/><Relationship Id="rId64" Type="http://schemas.openxmlformats.org/officeDocument/2006/relationships/oleObject" Target="embeddings/oleObject28.bin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3.jpeg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5.png"/><Relationship Id="rId46" Type="http://schemas.openxmlformats.org/officeDocument/2006/relationships/image" Target="media/image17.wmf"/><Relationship Id="rId59" Type="http://schemas.openxmlformats.org/officeDocument/2006/relationships/oleObject" Target="embeddings/oleObject25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1.wmf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3</Pages>
  <Words>324</Words>
  <Characters>1852</Characters>
  <Application>Microsoft Office Word</Application>
  <DocSecurity>0</DocSecurity>
  <Lines>15</Lines>
  <Paragraphs>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25</cp:revision>
  <cp:lastPrinted>2019-06-17T13:33:00Z</cp:lastPrinted>
  <dcterms:created xsi:type="dcterms:W3CDTF">2019-06-14T23:42:00Z</dcterms:created>
  <dcterms:modified xsi:type="dcterms:W3CDTF">2019-06-17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